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7246D155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6723B1">
        <w:t>Математические модели</w:t>
      </w:r>
      <w:r w:rsidR="00D41C5B">
        <w:t xml:space="preserve"> </w:t>
      </w:r>
      <w:r w:rsidR="00773B6D">
        <w:t>социально-экономических систем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5F3C79EE" w:rsidR="0092015D" w:rsidRDefault="0092015D" w:rsidP="0092015D">
      <w:r>
        <w:t>1. Выберите один правильный ответ</w:t>
      </w:r>
    </w:p>
    <w:p w14:paraId="00D3A6E0" w14:textId="4D943711" w:rsidR="009D45C0" w:rsidRDefault="009D45C0" w:rsidP="009D45C0">
      <w:r>
        <w:t>Сколько коммерческих предприятий содержит следующее расширение локальной цепи финансово-производственных отношений (</w:t>
      </w:r>
      <w:proofErr w:type="spellStart"/>
      <w:r>
        <w:rPr>
          <w:rFonts w:cs="Times New Roman"/>
        </w:rPr>
        <w:t>л.ц</w:t>
      </w:r>
      <w:proofErr w:type="spellEnd"/>
      <w:r>
        <w:rPr>
          <w:rFonts w:cs="Times New Roman"/>
        </w:rPr>
        <w:t>. ФПО)</w:t>
      </w:r>
      <w:r w:rsidR="00542091">
        <w:t>:</w:t>
      </w:r>
    </w:p>
    <w:p w14:paraId="26AA3246" w14:textId="77777777" w:rsidR="009D45C0" w:rsidRDefault="009D45C0" w:rsidP="009D45C0">
      <w:pPr>
        <w:ind w:firstLine="0"/>
        <w:jc w:val="center"/>
        <w:rPr>
          <w:lang w:val="en-US"/>
        </w:rPr>
      </w:pPr>
      <w:r w:rsidRPr="00CB7B34">
        <w:rPr>
          <w:position w:val="-20"/>
          <w:lang w:val="en-US"/>
        </w:rPr>
        <w:object w:dxaOrig="2320" w:dyaOrig="520" w14:anchorId="5842A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05pt;height:25.8pt" o:ole="">
            <v:imagedata r:id="rId7" o:title=""/>
          </v:shape>
          <o:OLEObject Type="Embed" ProgID="Equation.DSMT4" ShapeID="_x0000_i1025" DrawAspect="Content" ObjectID="_1804674738" r:id="rId8"/>
        </w:object>
      </w:r>
    </w:p>
    <w:p w14:paraId="330F0CDB" w14:textId="3B0775BE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r w:rsidR="009D45C0">
        <w:rPr>
          <w:rFonts w:eastAsiaTheme="minorEastAsia"/>
        </w:rPr>
        <w:t>3</w:t>
      </w:r>
    </w:p>
    <w:p w14:paraId="04F8AD6F" w14:textId="6BF0D59C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Б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</m:t>
        </m:r>
      </m:oMath>
    </w:p>
    <w:p w14:paraId="725626BF" w14:textId="664BDD2E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В)</w:t>
      </w:r>
      <w:r w:rsidR="00E65761">
        <w:rPr>
          <w:rFonts w:eastAsiaTheme="minorEastAsia"/>
        </w:rPr>
        <w:t xml:space="preserve"> </w:t>
      </w:r>
      <w:r w:rsidR="009D45C0">
        <w:rPr>
          <w:rFonts w:eastAsiaTheme="minorEastAsia"/>
        </w:rPr>
        <w:t>1</w:t>
      </w:r>
    </w:p>
    <w:p w14:paraId="3D905373" w14:textId="359BF637" w:rsidR="00542091" w:rsidRP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Г)</w:t>
      </w:r>
      <w:r w:rsidR="00E65761">
        <w:rPr>
          <w:rFonts w:eastAsiaTheme="minorEastAsia"/>
        </w:rPr>
        <w:t xml:space="preserve"> </w:t>
      </w:r>
      <w:r w:rsidR="009D45C0">
        <w:rPr>
          <w:rFonts w:eastAsiaTheme="minorEastAsia"/>
        </w:rPr>
        <w:t>2</w:t>
      </w:r>
    </w:p>
    <w:p w14:paraId="45DC4AE5" w14:textId="75346A7D" w:rsidR="0092015D" w:rsidRDefault="009D45C0" w:rsidP="0092015D">
      <w:r>
        <w:t>Правильный ответ: В</w:t>
      </w:r>
    </w:p>
    <w:p w14:paraId="43BFE81B" w14:textId="0A133CD9" w:rsidR="0092015D" w:rsidRPr="008F31CE" w:rsidRDefault="0092015D" w:rsidP="0092015D">
      <w:r>
        <w:t>Компетенции (индикаторы):</w:t>
      </w:r>
      <w:r w:rsidR="008F31CE">
        <w:t xml:space="preserve"> ОПК-1, ОПК-3</w:t>
      </w:r>
    </w:p>
    <w:p w14:paraId="11761935" w14:textId="1D15980E" w:rsidR="0092015D" w:rsidRDefault="0092015D" w:rsidP="0092015D"/>
    <w:p w14:paraId="749FC76B" w14:textId="4A570687" w:rsidR="00C70737" w:rsidRDefault="00C70737" w:rsidP="00C70737">
      <w:r>
        <w:t>2. Выберите один правильный ответ</w:t>
      </w:r>
    </w:p>
    <w:p w14:paraId="30B25D11" w14:textId="7D6BA65A" w:rsidR="00C70737" w:rsidRDefault="00C70737" w:rsidP="00C70737">
      <w:r>
        <w:t xml:space="preserve">Вычислить </w:t>
      </w:r>
      <w:r w:rsidR="009F3FCA">
        <w:t xml:space="preserve">технологический параметр </w:t>
      </w:r>
      <w:r w:rsidR="009F3FCA" w:rsidRPr="007B7D37">
        <w:rPr>
          <w:position w:val="-20"/>
          <w:lang w:val="en-US"/>
        </w:rPr>
        <w:object w:dxaOrig="859" w:dyaOrig="460" w14:anchorId="1BEEB074">
          <v:shape id="_x0000_i1026" type="#_x0000_t75" style="width:43pt;height:23.65pt" o:ole="">
            <v:imagedata r:id="rId9" o:title=""/>
          </v:shape>
          <o:OLEObject Type="Embed" ProgID="Equation.DSMT4" ShapeID="_x0000_i1026" DrawAspect="Content" ObjectID="_1804674739" r:id="rId10"/>
        </w:object>
      </w:r>
      <w:r w:rsidR="00F64374">
        <w:t xml:space="preserve"> </w:t>
      </w:r>
      <w:r w:rsidR="009F3FCA">
        <w:t xml:space="preserve">максимального технологического расширения </w:t>
      </w:r>
      <w:r w:rsidR="009F3FCA">
        <w:rPr>
          <w:rFonts w:cs="Times New Roman"/>
        </w:rPr>
        <w:t>л.ц.</w:t>
      </w:r>
      <w:r w:rsidR="009F3FCA" w:rsidRPr="00CC49DA">
        <w:rPr>
          <w:rFonts w:cs="Times New Roman"/>
        </w:rPr>
        <w:t xml:space="preserve"> </w:t>
      </w:r>
      <w:r w:rsidR="009F3FCA">
        <w:rPr>
          <w:rFonts w:cs="Times New Roman"/>
        </w:rPr>
        <w:t>ФПО</w:t>
      </w:r>
      <w:r>
        <w:t>:</w:t>
      </w:r>
    </w:p>
    <w:p w14:paraId="22AC01F2" w14:textId="026881BB" w:rsidR="009F3FCA" w:rsidRDefault="0049199C" w:rsidP="009F3FCA">
      <w:pPr>
        <w:ind w:firstLine="0"/>
        <w:jc w:val="center"/>
      </w:pPr>
      <w:r w:rsidRPr="00C1319C">
        <w:rPr>
          <w:position w:val="-22"/>
          <w:lang w:val="en-US"/>
        </w:rPr>
        <w:object w:dxaOrig="3260" w:dyaOrig="560" w14:anchorId="47E39BCE">
          <v:shape id="_x0000_i1027" type="#_x0000_t75" style="width:161.2pt;height:27.95pt" o:ole="">
            <v:imagedata r:id="rId11" o:title=""/>
          </v:shape>
          <o:OLEObject Type="Embed" ProgID="Equation.DSMT4" ShapeID="_x0000_i1027" DrawAspect="Content" ObjectID="_1804674740" r:id="rId12"/>
        </w:object>
      </w:r>
    </w:p>
    <w:p w14:paraId="041C198C" w14:textId="0826FAD8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3</m:t>
        </m:r>
      </m:oMath>
    </w:p>
    <w:p w14:paraId="450CBA32" w14:textId="7777777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0</m:t>
        </m:r>
      </m:oMath>
    </w:p>
    <w:p w14:paraId="144FDBB2" w14:textId="55A1C442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В</w:t>
      </w:r>
      <w:r w:rsidR="0049199C">
        <w:rPr>
          <w:rFonts w:eastAsiaTheme="minorEastAsia"/>
        </w:rPr>
        <w:t>) 5</w:t>
      </w:r>
    </w:p>
    <w:p w14:paraId="56ABF2BC" w14:textId="4727681E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>Г</w:t>
      </w:r>
      <w:r w:rsidR="0049199C">
        <w:rPr>
          <w:rFonts w:eastAsiaTheme="minorEastAsia"/>
        </w:rPr>
        <w:t>) 2</w:t>
      </w:r>
    </w:p>
    <w:p w14:paraId="1D8C038B" w14:textId="0B58577F" w:rsidR="00C70737" w:rsidRPr="00C70737" w:rsidRDefault="00C70737" w:rsidP="00C70737">
      <w:r>
        <w:t>Правильный ответ: В</w:t>
      </w:r>
    </w:p>
    <w:p w14:paraId="1F70BEE5" w14:textId="18219669" w:rsidR="00C70737" w:rsidRDefault="00C70737" w:rsidP="00C70737">
      <w:r>
        <w:t>Компетенции (индикаторы):</w:t>
      </w:r>
      <w:r w:rsidR="003C0838">
        <w:t xml:space="preserve"> ОПК-1, ОПК-</w:t>
      </w:r>
      <w:r w:rsidR="00773B6D">
        <w:t>7</w:t>
      </w:r>
    </w:p>
    <w:p w14:paraId="44E73EF9" w14:textId="7667B6A9" w:rsidR="00C70737" w:rsidRDefault="00C70737" w:rsidP="00C70737"/>
    <w:p w14:paraId="1905A870" w14:textId="77375BC3" w:rsidR="00C70737" w:rsidRDefault="00F71F6A" w:rsidP="00C70737">
      <w:r w:rsidRPr="008E2DDD">
        <w:t>3</w:t>
      </w:r>
      <w:r w:rsidR="00C70737">
        <w:t>. Выберите один правильный ответ</w:t>
      </w:r>
    </w:p>
    <w:p w14:paraId="091B90C1" w14:textId="1AC16FE7" w:rsidR="00C70737" w:rsidRDefault="0086298B" w:rsidP="00C70737">
      <w:r>
        <w:t xml:space="preserve">Указать посредническую фирму в коммерческом расширении </w:t>
      </w:r>
      <w:r>
        <w:rPr>
          <w:rFonts w:cs="Times New Roman"/>
        </w:rPr>
        <w:t>л.ц.</w:t>
      </w:r>
      <w:r w:rsidRPr="00CC49DA">
        <w:rPr>
          <w:rFonts w:cs="Times New Roman"/>
        </w:rPr>
        <w:t xml:space="preserve"> </w:t>
      </w:r>
      <w:r>
        <w:rPr>
          <w:rFonts w:cs="Times New Roman"/>
        </w:rPr>
        <w:t>ФПО</w:t>
      </w:r>
      <w:r w:rsidR="00C70737">
        <w:t>:</w:t>
      </w:r>
    </w:p>
    <w:p w14:paraId="09EEB8C7" w14:textId="656FDD86" w:rsidR="00E311EE" w:rsidRDefault="00E311EE" w:rsidP="00E311EE">
      <w:pPr>
        <w:ind w:firstLine="0"/>
        <w:jc w:val="center"/>
      </w:pPr>
      <w:r w:rsidRPr="003D01FB">
        <w:rPr>
          <w:rFonts w:eastAsia="Times New Roman" w:cs="Times New Roman"/>
          <w:position w:val="-22"/>
          <w:szCs w:val="28"/>
          <w:lang w:val="en-US" w:eastAsia="ru-RU"/>
        </w:rPr>
        <w:object w:dxaOrig="3000" w:dyaOrig="560" w14:anchorId="2E6B4CD9">
          <v:shape id="_x0000_i1028" type="#_x0000_t75" style="width:150.45pt;height:27.95pt" o:ole="">
            <v:imagedata r:id="rId13" o:title=""/>
          </v:shape>
          <o:OLEObject Type="Embed" ProgID="Equation.DSMT4" ShapeID="_x0000_i1028" DrawAspect="Content" ObjectID="_1804674741" r:id="rId14"/>
        </w:object>
      </w:r>
    </w:p>
    <w:p w14:paraId="188DD17C" w14:textId="0C58E0A0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А</w:t>
      </w:r>
      <w:r w:rsidR="00E311EE">
        <w:rPr>
          <w:rFonts w:eastAsiaTheme="minorEastAsia"/>
        </w:rPr>
        <w:t xml:space="preserve">) </w:t>
      </w:r>
      <w:r w:rsidR="00E311EE" w:rsidRPr="00E6197B">
        <w:rPr>
          <w:position w:val="-18"/>
        </w:rPr>
        <w:object w:dxaOrig="639" w:dyaOrig="420" w14:anchorId="4F4B0703">
          <v:shape id="_x0000_i1029" type="#_x0000_t75" style="width:31.15pt;height:21.5pt" o:ole="">
            <v:imagedata r:id="rId15" o:title=""/>
          </v:shape>
          <o:OLEObject Type="Embed" ProgID="Equation.DSMT4" ShapeID="_x0000_i1029" DrawAspect="Content" ObjectID="_1804674742" r:id="rId16"/>
        </w:object>
      </w:r>
    </w:p>
    <w:p w14:paraId="13AA427D" w14:textId="57543826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Б)</w:t>
      </w:r>
      <w:r w:rsidR="00E311EE">
        <w:rPr>
          <w:rFonts w:eastAsiaTheme="minorEastAsia"/>
        </w:rPr>
        <w:t xml:space="preserve"> </w:t>
      </w:r>
      <w:r w:rsidR="00E311EE" w:rsidRPr="00E6197B">
        <w:rPr>
          <w:position w:val="-18"/>
        </w:rPr>
        <w:object w:dxaOrig="680" w:dyaOrig="420" w14:anchorId="0F3AA18C">
          <v:shape id="_x0000_i1030" type="#_x0000_t75" style="width:34.4pt;height:21.5pt" o:ole="">
            <v:imagedata r:id="rId17" o:title=""/>
          </v:shape>
          <o:OLEObject Type="Embed" ProgID="Equation.DSMT4" ShapeID="_x0000_i1030" DrawAspect="Content" ObjectID="_1804674743" r:id="rId18"/>
        </w:object>
      </w:r>
    </w:p>
    <w:p w14:paraId="05C57C7C" w14:textId="7FEC7950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В</w:t>
      </w:r>
      <w:r w:rsidR="00E311EE">
        <w:rPr>
          <w:rFonts w:eastAsiaTheme="minorEastAsia"/>
        </w:rPr>
        <w:t xml:space="preserve">) </w:t>
      </w:r>
      <w:r w:rsidR="00E311EE" w:rsidRPr="00E6197B">
        <w:rPr>
          <w:position w:val="-20"/>
        </w:rPr>
        <w:object w:dxaOrig="320" w:dyaOrig="440" w14:anchorId="273A3ABF">
          <v:shape id="_x0000_i1031" type="#_x0000_t75" style="width:16.1pt;height:22.55pt" o:ole="">
            <v:imagedata r:id="rId19" o:title=""/>
          </v:shape>
          <o:OLEObject Type="Embed" ProgID="Equation.DSMT4" ShapeID="_x0000_i1031" DrawAspect="Content" ObjectID="_1804674744" r:id="rId20"/>
        </w:object>
      </w:r>
    </w:p>
    <w:p w14:paraId="04454C52" w14:textId="6D886CCB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>Г</w:t>
      </w:r>
      <w:r w:rsidR="00E311EE">
        <w:rPr>
          <w:rFonts w:eastAsiaTheme="minorEastAsia"/>
        </w:rPr>
        <w:t xml:space="preserve">) </w:t>
      </w:r>
      <w:r w:rsidR="00E311EE" w:rsidRPr="00E6197B">
        <w:rPr>
          <w:position w:val="-4"/>
        </w:rPr>
        <w:object w:dxaOrig="580" w:dyaOrig="260" w14:anchorId="6943EA82">
          <v:shape id="_x0000_i1032" type="#_x0000_t75" style="width:29pt;height:13.95pt" o:ole="">
            <v:imagedata r:id="rId21" o:title=""/>
          </v:shape>
          <o:OLEObject Type="Embed" ProgID="Equation.DSMT4" ShapeID="_x0000_i1032" DrawAspect="Content" ObjectID="_1804674745" r:id="rId22"/>
        </w:object>
      </w:r>
    </w:p>
    <w:p w14:paraId="718DA883" w14:textId="77777777" w:rsidR="00C70737" w:rsidRPr="00C70737" w:rsidRDefault="00C70737" w:rsidP="00C70737">
      <w:r>
        <w:t>Правильный ответ: Б</w:t>
      </w:r>
    </w:p>
    <w:p w14:paraId="63DAC735" w14:textId="77777777" w:rsidR="00773B6D" w:rsidRDefault="00773B6D" w:rsidP="00773B6D">
      <w:r>
        <w:t>Компетенции (индикаторы): ОПК-1, ОПК-7</w:t>
      </w:r>
    </w:p>
    <w:p w14:paraId="24C04097" w14:textId="7E7AB944" w:rsidR="00C70737" w:rsidRDefault="00C70737" w:rsidP="00C70737"/>
    <w:p w14:paraId="2D8270A6" w14:textId="350D3652" w:rsidR="00C70737" w:rsidRDefault="00C70737" w:rsidP="00C70737">
      <w:r>
        <w:lastRenderedPageBreak/>
        <w:t>4. Выберите один правильный ответ</w:t>
      </w:r>
    </w:p>
    <w:p w14:paraId="00284BA7" w14:textId="7041915A" w:rsidR="00C70737" w:rsidRDefault="00C70737" w:rsidP="00C70737">
      <w:r>
        <w:t xml:space="preserve">Вычислить </w:t>
      </w:r>
      <w:r w:rsidR="00085B4E">
        <w:t xml:space="preserve">фактор индикатора </w:t>
      </w:r>
      <w:r w:rsidR="00085B4E" w:rsidRPr="00360C8E">
        <w:rPr>
          <w:rFonts w:cs="Times New Roman"/>
          <w:position w:val="-20"/>
        </w:rPr>
        <w:object w:dxaOrig="1600" w:dyaOrig="499" w14:anchorId="21D8B399">
          <v:shape id="_x0000_i1033" type="#_x0000_t75" style="width:81.65pt;height:25.8pt" o:ole="">
            <v:imagedata r:id="rId23" o:title=""/>
          </v:shape>
          <o:OLEObject Type="Embed" ProgID="Equation.3" ShapeID="_x0000_i1033" DrawAspect="Content" ObjectID="_1804674746" r:id="rId24"/>
        </w:object>
      </w:r>
      <w:r w:rsidR="00085B4E">
        <w:rPr>
          <w:rFonts w:cs="Times New Roman"/>
        </w:rPr>
        <w:t xml:space="preserve"> </w:t>
      </w:r>
      <w:r w:rsidR="00085B4E" w:rsidRPr="00CC49DA">
        <w:rPr>
          <w:rFonts w:cs="Times New Roman"/>
        </w:rPr>
        <w:t>некоторого коммерческог</w:t>
      </w:r>
      <w:r w:rsidR="00085B4E">
        <w:rPr>
          <w:rFonts w:cs="Times New Roman"/>
        </w:rPr>
        <w:t>о расширения локальной цепи ФПО</w:t>
      </w:r>
      <w:r>
        <w:t>:</w:t>
      </w:r>
    </w:p>
    <w:p w14:paraId="1E721239" w14:textId="773A4368" w:rsidR="00085B4E" w:rsidRDefault="00085B4E" w:rsidP="00085B4E">
      <w:pPr>
        <w:ind w:firstLine="0"/>
        <w:jc w:val="center"/>
      </w:pPr>
      <w:r w:rsidRPr="00E6197B">
        <w:rPr>
          <w:position w:val="-22"/>
        </w:rPr>
        <w:object w:dxaOrig="2200" w:dyaOrig="560" w14:anchorId="56D9A921">
          <v:shape id="_x0000_i1034" type="#_x0000_t75" style="width:109.6pt;height:29pt" o:ole="">
            <v:imagedata r:id="rId25" o:title=""/>
          </v:shape>
          <o:OLEObject Type="Embed" ProgID="Equation.DSMT4" ShapeID="_x0000_i1034" DrawAspect="Content" ObjectID="_1804674747" r:id="rId26"/>
        </w:object>
      </w:r>
    </w:p>
    <w:p w14:paraId="6495DB6D" w14:textId="22EE491E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А)</w:t>
      </w:r>
      <w:r w:rsidR="00085B4E">
        <w:rPr>
          <w:rFonts w:eastAsiaTheme="minorEastAsia"/>
        </w:rPr>
        <w:t xml:space="preserve"> 2</w:t>
      </w:r>
    </w:p>
    <w:p w14:paraId="640FC22E" w14:textId="4BE3D041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085B4E">
        <w:rPr>
          <w:rFonts w:eastAsiaTheme="minorEastAsia"/>
        </w:rPr>
        <w:t>5</w:t>
      </w:r>
    </w:p>
    <w:p w14:paraId="4B9959E5" w14:textId="5E8607FF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w:r w:rsidR="00085B4E">
        <w:rPr>
          <w:rFonts w:eastAsiaTheme="minorEastAsia"/>
        </w:rPr>
        <w:t>4</w:t>
      </w:r>
    </w:p>
    <w:p w14:paraId="551A7158" w14:textId="5CECAFC5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>Г</w:t>
      </w:r>
      <w:r w:rsidR="00085B4E">
        <w:rPr>
          <w:rFonts w:eastAsiaTheme="minorEastAsia"/>
        </w:rPr>
        <w:t>). 6</w:t>
      </w:r>
    </w:p>
    <w:p w14:paraId="727B1DEC" w14:textId="229977CE" w:rsidR="00C70737" w:rsidRPr="0046213D" w:rsidRDefault="00C70737" w:rsidP="001D1CDB">
      <w:pPr>
        <w:tabs>
          <w:tab w:val="left" w:pos="7368"/>
        </w:tabs>
      </w:pPr>
      <w:r>
        <w:t xml:space="preserve">Правильный ответ: </w:t>
      </w:r>
      <w:r w:rsidR="0046213D">
        <w:t>Г</w:t>
      </w:r>
      <w:r w:rsidR="001D1CDB">
        <w:tab/>
      </w:r>
    </w:p>
    <w:p w14:paraId="55592467" w14:textId="77777777" w:rsidR="00773B6D" w:rsidRDefault="00773B6D" w:rsidP="00773B6D">
      <w:r>
        <w:t>Компетенции (индикаторы): ОПК-1, ОПК-7</w:t>
      </w:r>
    </w:p>
    <w:p w14:paraId="0E269882" w14:textId="08F0B095" w:rsidR="0092015D" w:rsidRDefault="0092015D" w:rsidP="0092015D"/>
    <w:p w14:paraId="14B2F55C" w14:textId="77777777" w:rsidR="00D05BBC" w:rsidRPr="0092015D" w:rsidRDefault="00D05BBC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4442CC50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715E0F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7055CEAF" w:rsidR="00721A69" w:rsidRPr="003B3363" w:rsidRDefault="003B3363" w:rsidP="00EE5F03">
            <w:pPr>
              <w:ind w:firstLine="0"/>
              <w:jc w:val="center"/>
            </w:pPr>
            <w:r>
              <w:t xml:space="preserve">Вид индикатора продукции </w:t>
            </w:r>
            <w:r w:rsidRPr="00343455">
              <w:rPr>
                <w:rFonts w:cs="Times New Roman"/>
                <w:i/>
              </w:rPr>
              <w:t>Х</w:t>
            </w:r>
            <w:r>
              <w:rPr>
                <w:rFonts w:cs="Times New Roman"/>
                <w:i/>
              </w:rPr>
              <w:t xml:space="preserve"> </w:t>
            </w:r>
            <w:r>
              <w:rPr>
                <w:rFonts w:cs="Times New Roman"/>
              </w:rPr>
              <w:t xml:space="preserve">по отношению к сырью </w:t>
            </w:r>
            <w:r w:rsidRPr="00343455">
              <w:rPr>
                <w:rFonts w:cs="Times New Roman"/>
                <w:i/>
              </w:rPr>
              <w:t>Y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43D4E68C" w:rsidR="00721A69" w:rsidRDefault="00721A69" w:rsidP="003B3363">
            <w:pPr>
              <w:ind w:firstLine="0"/>
              <w:jc w:val="center"/>
            </w:pPr>
            <w:r>
              <w:t>Значение</w:t>
            </w:r>
            <w:r w:rsidR="003B3363">
              <w:t xml:space="preserve"> фактора индикатора</w:t>
            </w:r>
            <w:r w:rsidR="00B5777E">
              <w:t xml:space="preserve"> </w:t>
            </w:r>
            <w:r w:rsidR="001D1CDB" w:rsidRPr="00664187">
              <w:rPr>
                <w:position w:val="-20"/>
              </w:rPr>
              <w:object w:dxaOrig="1240" w:dyaOrig="520" w14:anchorId="6A0458F0">
                <v:shape id="_x0000_i1035" type="#_x0000_t75" style="width:61.25pt;height:25.8pt" o:ole="">
                  <v:imagedata r:id="rId27" o:title=""/>
                </v:shape>
                <o:OLEObject Type="Embed" ProgID="Equation.DSMT4" ShapeID="_x0000_i1035" DrawAspect="Content" ObjectID="_1804674748" r:id="rId28"/>
              </w:object>
            </w:r>
          </w:p>
        </w:tc>
      </w:tr>
      <w:tr w:rsidR="00721A69" w14:paraId="5A653D5C" w14:textId="77777777" w:rsidTr="00715E0F">
        <w:tc>
          <w:tcPr>
            <w:tcW w:w="562" w:type="dxa"/>
          </w:tcPr>
          <w:p w14:paraId="28EFD086" w14:textId="3429BA35" w:rsidR="00721A69" w:rsidRDefault="00721A69" w:rsidP="00721A69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3CE4A5C8" w:rsidR="00721A69" w:rsidRDefault="001D1CDB" w:rsidP="00B94685">
            <w:pPr>
              <w:ind w:firstLine="0"/>
              <w:jc w:val="center"/>
            </w:pPr>
            <w:r w:rsidRPr="00B84DE2">
              <w:rPr>
                <w:position w:val="-22"/>
                <w:lang w:val="en-US"/>
              </w:rPr>
              <w:object w:dxaOrig="2860" w:dyaOrig="560" w14:anchorId="697095EF">
                <v:shape id="_x0000_i1036" type="#_x0000_t75" style="width:142.95pt;height:27.95pt" o:ole="">
                  <v:imagedata r:id="rId29" o:title=""/>
                </v:shape>
                <o:OLEObject Type="Embed" ProgID="Equation.DSMT4" ShapeID="_x0000_i1036" DrawAspect="Content" ObjectID="_1804674749" r:id="rId30"/>
              </w:object>
            </w:r>
          </w:p>
        </w:tc>
        <w:tc>
          <w:tcPr>
            <w:tcW w:w="711" w:type="dxa"/>
          </w:tcPr>
          <w:p w14:paraId="37AD83DD" w14:textId="588EF96C" w:rsidR="00721A69" w:rsidRDefault="00721A69" w:rsidP="00721A69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76EC367B" w:rsidR="00721A69" w:rsidRPr="00D06CCA" w:rsidRDefault="00D06CCA" w:rsidP="00D06CC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721A69" w14:paraId="11499CAA" w14:textId="77777777" w:rsidTr="00715E0F">
        <w:tc>
          <w:tcPr>
            <w:tcW w:w="562" w:type="dxa"/>
          </w:tcPr>
          <w:p w14:paraId="78EFC60A" w14:textId="0F318647" w:rsidR="00721A69" w:rsidRDefault="00721A69" w:rsidP="00721A69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4987F53C" w:rsidR="00721A69" w:rsidRDefault="001D1CDB" w:rsidP="00B94685">
            <w:pPr>
              <w:ind w:firstLine="0"/>
              <w:jc w:val="center"/>
            </w:pPr>
            <w:r w:rsidRPr="001D1CDB">
              <w:rPr>
                <w:position w:val="-20"/>
              </w:rPr>
              <w:object w:dxaOrig="2540" w:dyaOrig="520" w14:anchorId="723CE3D6">
                <v:shape id="_x0000_i1037" type="#_x0000_t75" style="width:127.9pt;height:25.8pt" o:ole="">
                  <v:imagedata r:id="rId31" o:title=""/>
                </v:shape>
                <o:OLEObject Type="Embed" ProgID="Equation.DSMT4" ShapeID="_x0000_i1037" DrawAspect="Content" ObjectID="_1804674750" r:id="rId32"/>
              </w:object>
            </w:r>
          </w:p>
        </w:tc>
        <w:tc>
          <w:tcPr>
            <w:tcW w:w="711" w:type="dxa"/>
          </w:tcPr>
          <w:p w14:paraId="48120FA1" w14:textId="2333379E" w:rsidR="00721A69" w:rsidRDefault="00721A69" w:rsidP="00721A69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0BF71CA3" w:rsidR="00721A69" w:rsidRPr="00D06CCA" w:rsidRDefault="00D06CCA" w:rsidP="00D06CC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721A69" w14:paraId="320DF219" w14:textId="77777777" w:rsidTr="00715E0F">
        <w:tc>
          <w:tcPr>
            <w:tcW w:w="562" w:type="dxa"/>
          </w:tcPr>
          <w:p w14:paraId="500BE213" w14:textId="5F690F77" w:rsidR="00721A69" w:rsidRDefault="00721A69" w:rsidP="00721A69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10D3A66A" w:rsidR="00721A69" w:rsidRDefault="00D06CCA" w:rsidP="00B94685">
            <w:pPr>
              <w:ind w:firstLine="0"/>
              <w:jc w:val="center"/>
            </w:pPr>
            <w:r w:rsidRPr="00664187">
              <w:rPr>
                <w:position w:val="-22"/>
              </w:rPr>
              <w:object w:dxaOrig="3840" w:dyaOrig="560" w14:anchorId="73CAE453">
                <v:shape id="_x0000_i1038" type="#_x0000_t75" style="width:192.35pt;height:29pt" o:ole="">
                  <v:imagedata r:id="rId33" o:title=""/>
                </v:shape>
                <o:OLEObject Type="Embed" ProgID="Equation.DSMT4" ShapeID="_x0000_i1038" DrawAspect="Content" ObjectID="_1804674751" r:id="rId34"/>
              </w:object>
            </w:r>
          </w:p>
        </w:tc>
        <w:tc>
          <w:tcPr>
            <w:tcW w:w="711" w:type="dxa"/>
          </w:tcPr>
          <w:p w14:paraId="02BC3816" w14:textId="5AEF0EEE" w:rsidR="00721A69" w:rsidRDefault="00721A69" w:rsidP="00721A69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34F79281" w:rsidR="00721A69" w:rsidRPr="00D06CCA" w:rsidRDefault="00D06CCA" w:rsidP="00D06CC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721A69" w14:paraId="193087AB" w14:textId="77777777" w:rsidTr="00715E0F">
        <w:tc>
          <w:tcPr>
            <w:tcW w:w="562" w:type="dxa"/>
          </w:tcPr>
          <w:p w14:paraId="5C0D7965" w14:textId="2DF85BA0" w:rsidR="00721A69" w:rsidRDefault="00721A69" w:rsidP="00721A69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3B7B2801" w:rsidR="00721A69" w:rsidRDefault="001D1CDB" w:rsidP="00B94685">
            <w:pPr>
              <w:ind w:firstLine="0"/>
              <w:jc w:val="center"/>
            </w:pPr>
            <w:r w:rsidRPr="00664187">
              <w:rPr>
                <w:position w:val="-22"/>
              </w:rPr>
              <w:object w:dxaOrig="3180" w:dyaOrig="560" w14:anchorId="2E70E12C">
                <v:shape id="_x0000_i1039" type="#_x0000_t75" style="width:159.05pt;height:29pt" o:ole="">
                  <v:imagedata r:id="rId35" o:title=""/>
                </v:shape>
                <o:OLEObject Type="Embed" ProgID="Equation.DSMT4" ShapeID="_x0000_i1039" DrawAspect="Content" ObjectID="_1804674752" r:id="rId36"/>
              </w:object>
            </w:r>
          </w:p>
        </w:tc>
        <w:tc>
          <w:tcPr>
            <w:tcW w:w="711" w:type="dxa"/>
          </w:tcPr>
          <w:p w14:paraId="1D759AC5" w14:textId="03F0D24E" w:rsidR="00721A69" w:rsidRDefault="00721A69" w:rsidP="00721A69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11DDAB67" w:rsidR="00721A69" w:rsidRPr="00D06CCA" w:rsidRDefault="00D06CCA" w:rsidP="00D06CC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14:paraId="76E44B9C" w14:textId="77777777" w:rsidR="00721A69" w:rsidRDefault="00721A69" w:rsidP="00721A69"/>
    <w:p w14:paraId="15700C88" w14:textId="2C61E66F" w:rsidR="00721A69" w:rsidRDefault="00721A69" w:rsidP="00721A69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2C364DF5" w:rsidR="00DB7C34" w:rsidRPr="00DB7C34" w:rsidRDefault="00DB7C34" w:rsidP="00DB7C3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B6691AF" w14:textId="3A5981C0" w:rsidR="00DB7C34" w:rsidRDefault="00DB7C34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58EFCFEC" w14:textId="4673D6EC" w:rsidR="00DB7C34" w:rsidRDefault="00DB7C34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03087990" w14:textId="6508E430" w:rsidR="00DB7C34" w:rsidRDefault="00DB7C34" w:rsidP="00DB7C34">
            <w:pPr>
              <w:ind w:firstLine="0"/>
              <w:jc w:val="center"/>
            </w:pPr>
            <w:r>
              <w:t>В</w:t>
            </w:r>
          </w:p>
        </w:tc>
      </w:tr>
    </w:tbl>
    <w:p w14:paraId="24E41058" w14:textId="77777777" w:rsidR="00773B6D" w:rsidRDefault="00773B6D" w:rsidP="00773B6D">
      <w:r>
        <w:t>Компетенции (индикаторы): ОПК-1, ОПК-7</w:t>
      </w:r>
    </w:p>
    <w:p w14:paraId="2E0996A2" w14:textId="59AC1EE8" w:rsidR="00B5777E" w:rsidRDefault="00B5777E" w:rsidP="00721A69"/>
    <w:p w14:paraId="6ADEC881" w14:textId="50B1FF64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92C6D78" w14:textId="77777777" w:rsidTr="00715E0F">
        <w:tc>
          <w:tcPr>
            <w:tcW w:w="562" w:type="dxa"/>
          </w:tcPr>
          <w:p w14:paraId="7FBEE9BB" w14:textId="77777777" w:rsidR="00AD7916" w:rsidRDefault="00AD7916" w:rsidP="000F0E37">
            <w:pPr>
              <w:ind w:firstLine="0"/>
            </w:pPr>
          </w:p>
        </w:tc>
        <w:tc>
          <w:tcPr>
            <w:tcW w:w="4251" w:type="dxa"/>
          </w:tcPr>
          <w:p w14:paraId="5A19A84A" w14:textId="352CF7F6" w:rsidR="00AD7916" w:rsidRDefault="00B61D2F" w:rsidP="00B61D2F">
            <w:pPr>
              <w:ind w:firstLine="0"/>
              <w:jc w:val="center"/>
            </w:pPr>
            <w:r>
              <w:t xml:space="preserve">Элементарные структуры </w:t>
            </w:r>
            <w:r w:rsidRPr="00ED3AE8">
              <w:rPr>
                <w:position w:val="-24"/>
                <w:lang w:val="en-US"/>
              </w:rPr>
              <w:object w:dxaOrig="1300" w:dyaOrig="600" w14:anchorId="23015CE9">
                <v:shape id="_x0000_i1040" type="#_x0000_t75" style="width:65.55pt;height:30.1pt" o:ole="">
                  <v:imagedata r:id="rId37" o:title=""/>
                </v:shape>
                <o:OLEObject Type="Embed" ProgID="Equation.DSMT4" ShapeID="_x0000_i1040" DrawAspect="Content" ObjectID="_1804674753" r:id="rId38"/>
              </w:object>
            </w:r>
            <w:r w:rsidRPr="00CC49DA">
              <w:rPr>
                <w:rFonts w:cs="Times New Roman"/>
              </w:rPr>
              <w:t xml:space="preserve">, </w:t>
            </w:r>
            <w:r w:rsidRPr="00BF1CD4">
              <w:rPr>
                <w:position w:val="-10"/>
                <w:lang w:val="en-US"/>
              </w:rPr>
              <w:object w:dxaOrig="1219" w:dyaOrig="320" w14:anchorId="06561ECE">
                <v:shape id="_x0000_i1041" type="#_x0000_t75" style="width:61.25pt;height:15.05pt" o:ole="">
                  <v:imagedata r:id="rId39" o:title=""/>
                </v:shape>
                <o:OLEObject Type="Embed" ProgID="Equation.DSMT4" ShapeID="_x0000_i1041" DrawAspect="Content" ObjectID="_1804674754" r:id="rId40"/>
              </w:object>
            </w:r>
          </w:p>
        </w:tc>
        <w:tc>
          <w:tcPr>
            <w:tcW w:w="711" w:type="dxa"/>
          </w:tcPr>
          <w:p w14:paraId="2559F461" w14:textId="77777777" w:rsidR="00AD7916" w:rsidRDefault="00AD7916" w:rsidP="000F0E37">
            <w:pPr>
              <w:ind w:firstLine="0"/>
              <w:jc w:val="center"/>
            </w:pPr>
          </w:p>
        </w:tc>
        <w:tc>
          <w:tcPr>
            <w:tcW w:w="4103" w:type="dxa"/>
          </w:tcPr>
          <w:p w14:paraId="0700EA62" w14:textId="199DAA77" w:rsidR="00AD7916" w:rsidRDefault="00B61D2F" w:rsidP="00B61D2F">
            <w:pPr>
              <w:ind w:firstLine="0"/>
              <w:jc w:val="center"/>
            </w:pPr>
            <w:r>
              <w:t>Диаграммы</w:t>
            </w:r>
          </w:p>
        </w:tc>
      </w:tr>
      <w:tr w:rsidR="00AD7916" w14:paraId="2A057E0B" w14:textId="77777777" w:rsidTr="00715E0F">
        <w:tc>
          <w:tcPr>
            <w:tcW w:w="562" w:type="dxa"/>
          </w:tcPr>
          <w:p w14:paraId="48707374" w14:textId="77777777" w:rsidR="00AD7916" w:rsidRDefault="00AD7916" w:rsidP="000F0E37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D0A0155" w14:textId="09F64D09" w:rsidR="00AD7916" w:rsidRPr="00B61D2F" w:rsidRDefault="00B61D2F" w:rsidP="00B94685">
            <w:pPr>
              <w:ind w:firstLine="0"/>
              <w:jc w:val="center"/>
              <w:rPr>
                <w:lang w:val="en-US"/>
              </w:rPr>
            </w:pPr>
            <w:r w:rsidRPr="00F431B0">
              <w:rPr>
                <w:bCs/>
                <w:position w:val="-24"/>
                <w:lang w:val="en-US"/>
              </w:rPr>
              <w:object w:dxaOrig="1300" w:dyaOrig="600" w14:anchorId="3B195C1F">
                <v:shape id="_x0000_i1042" type="#_x0000_t75" style="width:65.55pt;height:30.1pt" o:ole="">
                  <v:imagedata r:id="rId41" o:title=""/>
                </v:shape>
                <o:OLEObject Type="Embed" ProgID="Equation.DSMT4" ShapeID="_x0000_i1042" DrawAspect="Content" ObjectID="_1804674755" r:id="rId42"/>
              </w:object>
            </w:r>
            <w:r w:rsidRPr="005554F7">
              <w:t xml:space="preserve">, </w:t>
            </w:r>
            <w:r w:rsidRPr="00F431B0">
              <w:rPr>
                <w:position w:val="-20"/>
                <w:lang w:val="en-US"/>
              </w:rPr>
              <w:object w:dxaOrig="1080" w:dyaOrig="540" w14:anchorId="56EFDB84">
                <v:shape id="_x0000_i1043" type="#_x0000_t75" style="width:54.8pt;height:25.8pt" o:ole="">
                  <v:imagedata r:id="rId43" o:title=""/>
                </v:shape>
                <o:OLEObject Type="Embed" ProgID="Equation.DSMT4" ShapeID="_x0000_i1043" DrawAspect="Content" ObjectID="_1804674756" r:id="rId44"/>
              </w:object>
            </w:r>
            <w:r w:rsidRPr="00CC49DA">
              <w:rPr>
                <w:rFonts w:cs="Times New Roman"/>
              </w:rPr>
              <w:t xml:space="preserve"> и </w:t>
            </w:r>
            <w:r w:rsidRPr="00BF1CD4">
              <w:rPr>
                <w:position w:val="-10"/>
                <w:lang w:val="en-US"/>
              </w:rPr>
              <w:object w:dxaOrig="600" w:dyaOrig="320" w14:anchorId="4AC53104">
                <v:shape id="_x0000_i1044" type="#_x0000_t75" style="width:30.1pt;height:15.05pt" o:ole="">
                  <v:imagedata r:id="rId45" o:title=""/>
                </v:shape>
                <o:OLEObject Type="Embed" ProgID="Equation.DSMT4" ShapeID="_x0000_i1044" DrawAspect="Content" ObjectID="_1804674757" r:id="rId46"/>
              </w:object>
            </w:r>
          </w:p>
        </w:tc>
        <w:tc>
          <w:tcPr>
            <w:tcW w:w="711" w:type="dxa"/>
          </w:tcPr>
          <w:p w14:paraId="23E1EBB4" w14:textId="77777777" w:rsidR="00AD7916" w:rsidRDefault="00AD7916" w:rsidP="000F0E37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2D1C195B" w14:textId="1F122569" w:rsidR="00AD7916" w:rsidRPr="00AD7916" w:rsidRDefault="00B61D2F" w:rsidP="00B94685">
            <w:pPr>
              <w:ind w:firstLine="0"/>
              <w:jc w:val="center"/>
              <w:rPr>
                <w:lang w:val="en-US"/>
              </w:rPr>
            </w:pPr>
            <w:r w:rsidRPr="00F431B0">
              <w:rPr>
                <w:position w:val="-24"/>
                <w:lang w:val="en-US"/>
              </w:rPr>
              <w:object w:dxaOrig="3320" w:dyaOrig="740" w14:anchorId="0AE8C675">
                <v:shape id="_x0000_i1045" type="#_x0000_t75" style="width:165.5pt;height:36.55pt" o:ole="">
                  <v:imagedata r:id="rId47" o:title=""/>
                </v:shape>
                <o:OLEObject Type="Embed" ProgID="Equation.DSMT4" ShapeID="_x0000_i1045" DrawAspect="Content" ObjectID="_1804674758" r:id="rId48"/>
              </w:object>
            </w:r>
          </w:p>
        </w:tc>
      </w:tr>
      <w:tr w:rsidR="00AD7916" w14:paraId="7A21ACB9" w14:textId="77777777" w:rsidTr="00715E0F">
        <w:tc>
          <w:tcPr>
            <w:tcW w:w="562" w:type="dxa"/>
          </w:tcPr>
          <w:p w14:paraId="2FC13880" w14:textId="77777777" w:rsidR="00AD7916" w:rsidRDefault="00AD7916" w:rsidP="000F0E37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2A14B70" w14:textId="046D6ABC" w:rsidR="00AD7916" w:rsidRDefault="00B61D2F" w:rsidP="00B94685">
            <w:pPr>
              <w:ind w:firstLine="0"/>
              <w:jc w:val="center"/>
            </w:pPr>
            <w:r w:rsidRPr="00F431B0">
              <w:rPr>
                <w:bCs/>
                <w:position w:val="-24"/>
                <w:lang w:val="en-US"/>
              </w:rPr>
              <w:object w:dxaOrig="1300" w:dyaOrig="600" w14:anchorId="487C5ECE">
                <v:shape id="_x0000_i1046" type="#_x0000_t75" style="width:65.55pt;height:30.1pt" o:ole="">
                  <v:imagedata r:id="rId41" o:title=""/>
                </v:shape>
                <o:OLEObject Type="Embed" ProgID="Equation.DSMT4" ShapeID="_x0000_i1046" DrawAspect="Content" ObjectID="_1804674759" r:id="rId49"/>
              </w:object>
            </w:r>
            <w:r w:rsidRPr="005554F7">
              <w:t xml:space="preserve">, </w:t>
            </w:r>
            <w:r w:rsidRPr="00F431B0">
              <w:rPr>
                <w:position w:val="-20"/>
                <w:lang w:val="en-US"/>
              </w:rPr>
              <w:object w:dxaOrig="1080" w:dyaOrig="540" w14:anchorId="664DE903">
                <v:shape id="_x0000_i1047" type="#_x0000_t75" style="width:54.8pt;height:25.8pt" o:ole="">
                  <v:imagedata r:id="rId43" o:title=""/>
                </v:shape>
                <o:OLEObject Type="Embed" ProgID="Equation.DSMT4" ShapeID="_x0000_i1047" DrawAspect="Content" ObjectID="_1804674760" r:id="rId50"/>
              </w:object>
            </w:r>
            <w:r w:rsidRPr="00CC49DA">
              <w:rPr>
                <w:rFonts w:cs="Times New Roman"/>
              </w:rPr>
              <w:t xml:space="preserve"> и </w:t>
            </w:r>
            <w:r w:rsidRPr="00BF1CD4">
              <w:rPr>
                <w:position w:val="-10"/>
                <w:lang w:val="en-US"/>
              </w:rPr>
              <w:object w:dxaOrig="600" w:dyaOrig="320" w14:anchorId="55F112AC">
                <v:shape id="_x0000_i1048" type="#_x0000_t75" style="width:30.1pt;height:15.05pt" o:ole="">
                  <v:imagedata r:id="rId51" o:title=""/>
                </v:shape>
                <o:OLEObject Type="Embed" ProgID="Equation.DSMT4" ShapeID="_x0000_i1048" DrawAspect="Content" ObjectID="_1804674761" r:id="rId52"/>
              </w:object>
            </w:r>
          </w:p>
        </w:tc>
        <w:tc>
          <w:tcPr>
            <w:tcW w:w="711" w:type="dxa"/>
          </w:tcPr>
          <w:p w14:paraId="20D7BF5D" w14:textId="77777777" w:rsidR="00AD7916" w:rsidRDefault="00AD7916" w:rsidP="000F0E37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FD504B1" w14:textId="27DFF904" w:rsidR="00AD7916" w:rsidRDefault="00B61D2F" w:rsidP="00B94685">
            <w:pPr>
              <w:ind w:firstLine="0"/>
              <w:jc w:val="center"/>
            </w:pPr>
            <w:r w:rsidRPr="00F431B0">
              <w:rPr>
                <w:position w:val="-20"/>
                <w:lang w:val="en-US"/>
              </w:rPr>
              <w:object w:dxaOrig="2860" w:dyaOrig="660" w14:anchorId="505D5703">
                <v:shape id="_x0000_i1049" type="#_x0000_t75" style="width:142.95pt;height:33.3pt" o:ole="">
                  <v:imagedata r:id="rId53" o:title=""/>
                </v:shape>
                <o:OLEObject Type="Embed" ProgID="Equation.DSMT4" ShapeID="_x0000_i1049" DrawAspect="Content" ObjectID="_1804674762" r:id="rId54"/>
              </w:object>
            </w:r>
          </w:p>
        </w:tc>
      </w:tr>
      <w:tr w:rsidR="00AD7916" w14:paraId="4718BB6F" w14:textId="77777777" w:rsidTr="00715E0F">
        <w:tc>
          <w:tcPr>
            <w:tcW w:w="562" w:type="dxa"/>
          </w:tcPr>
          <w:p w14:paraId="78EC3EC6" w14:textId="77777777" w:rsidR="00AD7916" w:rsidRDefault="00AD7916" w:rsidP="000F0E37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1A311EA7" w14:textId="44519BB0" w:rsidR="00AD7916" w:rsidRDefault="00B61D2F" w:rsidP="00B94685">
            <w:pPr>
              <w:ind w:firstLine="0"/>
              <w:jc w:val="center"/>
            </w:pPr>
            <w:r w:rsidRPr="00BF26D5">
              <w:rPr>
                <w:rFonts w:cs="Times New Roman"/>
                <w:position w:val="-20"/>
              </w:rPr>
              <w:object w:dxaOrig="1219" w:dyaOrig="440" w14:anchorId="626A0A08">
                <v:shape id="_x0000_i1050" type="#_x0000_t75" style="width:61.25pt;height:21.5pt" o:ole="">
                  <v:imagedata r:id="rId55" o:title=""/>
                </v:shape>
                <o:OLEObject Type="Embed" ProgID="Equation.3" ShapeID="_x0000_i1050" DrawAspect="Content" ObjectID="_1804674763" r:id="rId56"/>
              </w:object>
            </w:r>
            <w:r>
              <w:rPr>
                <w:rFonts w:cs="Times New Roman"/>
              </w:rPr>
              <w:t>,</w:t>
            </w:r>
            <w:r w:rsidRPr="00CC49DA">
              <w:rPr>
                <w:rFonts w:cs="Times New Roman"/>
              </w:rPr>
              <w:t xml:space="preserve"> </w:t>
            </w:r>
            <w:r w:rsidRPr="00BF26D5">
              <w:rPr>
                <w:rFonts w:cs="Times New Roman"/>
                <w:position w:val="-20"/>
              </w:rPr>
              <w:object w:dxaOrig="1140" w:dyaOrig="440" w14:anchorId="190FB98A">
                <v:shape id="_x0000_i1051" type="#_x0000_t75" style="width:58.05pt;height:21.5pt" o:ole="">
                  <v:imagedata r:id="rId57" o:title=""/>
                </v:shape>
                <o:OLEObject Type="Embed" ProgID="Equation.3" ShapeID="_x0000_i1051" DrawAspect="Content" ObjectID="_1804674764" r:id="rId58"/>
              </w:object>
            </w:r>
            <w:r w:rsidRPr="00CC49DA">
              <w:rPr>
                <w:rFonts w:cs="Times New Roman"/>
              </w:rPr>
              <w:t xml:space="preserve"> и </w:t>
            </w:r>
            <w:r w:rsidR="008A458C" w:rsidRPr="00BF1CD4">
              <w:rPr>
                <w:position w:val="-10"/>
                <w:lang w:val="en-US"/>
              </w:rPr>
              <w:object w:dxaOrig="600" w:dyaOrig="320" w14:anchorId="7F729BD9">
                <v:shape id="_x0000_i1052" type="#_x0000_t75" style="width:30.1pt;height:15.05pt" o:ole="">
                  <v:imagedata r:id="rId59" o:title=""/>
                </v:shape>
                <o:OLEObject Type="Embed" ProgID="Equation.DSMT4" ShapeID="_x0000_i1052" DrawAspect="Content" ObjectID="_1804674765" r:id="rId60"/>
              </w:object>
            </w:r>
          </w:p>
        </w:tc>
        <w:tc>
          <w:tcPr>
            <w:tcW w:w="711" w:type="dxa"/>
          </w:tcPr>
          <w:p w14:paraId="6971B5B9" w14:textId="77777777" w:rsidR="00AD7916" w:rsidRDefault="00AD7916" w:rsidP="000F0E37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4A5557DE" w14:textId="5906FCC0" w:rsidR="00AD7916" w:rsidRDefault="00B61D2F" w:rsidP="00B94685">
            <w:pPr>
              <w:ind w:firstLine="0"/>
              <w:jc w:val="center"/>
            </w:pPr>
            <w:r w:rsidRPr="00E60AA5">
              <w:rPr>
                <w:position w:val="-20"/>
                <w:lang w:val="en-US"/>
              </w:rPr>
              <w:object w:dxaOrig="2880" w:dyaOrig="660" w14:anchorId="78686C13">
                <v:shape id="_x0000_i1053" type="#_x0000_t75" style="width:2in;height:33.3pt" o:ole="">
                  <v:imagedata r:id="rId61" o:title=""/>
                </v:shape>
                <o:OLEObject Type="Embed" ProgID="Equation.DSMT4" ShapeID="_x0000_i1053" DrawAspect="Content" ObjectID="_1804674766" r:id="rId62"/>
              </w:object>
            </w:r>
          </w:p>
        </w:tc>
      </w:tr>
      <w:tr w:rsidR="00AD7916" w14:paraId="01D6050A" w14:textId="77777777" w:rsidTr="00715E0F">
        <w:tc>
          <w:tcPr>
            <w:tcW w:w="562" w:type="dxa"/>
          </w:tcPr>
          <w:p w14:paraId="1ADB7EB9" w14:textId="77777777" w:rsidR="00AD7916" w:rsidRDefault="00AD7916" w:rsidP="000F0E37">
            <w:pPr>
              <w:ind w:firstLine="0"/>
            </w:pPr>
            <w:r>
              <w:lastRenderedPageBreak/>
              <w:t>4)</w:t>
            </w:r>
          </w:p>
        </w:tc>
        <w:tc>
          <w:tcPr>
            <w:tcW w:w="4251" w:type="dxa"/>
          </w:tcPr>
          <w:p w14:paraId="71993A2C" w14:textId="4CDA0CEC" w:rsidR="00AD7916" w:rsidRPr="00B61D2F" w:rsidRDefault="00B61D2F" w:rsidP="008A458C">
            <w:pPr>
              <w:ind w:firstLine="0"/>
            </w:pPr>
            <w:r w:rsidRPr="00BF26D5">
              <w:rPr>
                <w:rFonts w:cs="Times New Roman"/>
                <w:position w:val="-20"/>
              </w:rPr>
              <w:object w:dxaOrig="1219" w:dyaOrig="440" w14:anchorId="5DCAE7EB">
                <v:shape id="_x0000_i1054" type="#_x0000_t75" style="width:61.25pt;height:21.5pt" o:ole="">
                  <v:imagedata r:id="rId55" o:title=""/>
                </v:shape>
                <o:OLEObject Type="Embed" ProgID="Equation.3" ShapeID="_x0000_i1054" DrawAspect="Content" ObjectID="_1804674767" r:id="rId63"/>
              </w:object>
            </w:r>
            <w:r>
              <w:rPr>
                <w:rFonts w:cs="Times New Roman"/>
              </w:rPr>
              <w:t>,</w:t>
            </w:r>
            <w:r w:rsidRPr="00CC49DA">
              <w:rPr>
                <w:rFonts w:cs="Times New Roman"/>
              </w:rPr>
              <w:t xml:space="preserve"> </w:t>
            </w:r>
            <w:r w:rsidRPr="00BF26D5">
              <w:rPr>
                <w:rFonts w:cs="Times New Roman"/>
                <w:position w:val="-20"/>
              </w:rPr>
              <w:object w:dxaOrig="1140" w:dyaOrig="440" w14:anchorId="4C3017EF">
                <v:shape id="_x0000_i1055" type="#_x0000_t75" style="width:58.05pt;height:21.5pt" o:ole="">
                  <v:imagedata r:id="rId57" o:title=""/>
                </v:shape>
                <o:OLEObject Type="Embed" ProgID="Equation.3" ShapeID="_x0000_i1055" DrawAspect="Content" ObjectID="_1804674768" r:id="rId64"/>
              </w:object>
            </w:r>
            <w:r w:rsidRPr="00CC49DA">
              <w:rPr>
                <w:rFonts w:cs="Times New Roman"/>
              </w:rPr>
              <w:t xml:space="preserve"> и </w:t>
            </w:r>
            <w:r w:rsidR="008A458C" w:rsidRPr="00BF1CD4">
              <w:rPr>
                <w:position w:val="-10"/>
                <w:lang w:val="en-US"/>
              </w:rPr>
              <w:object w:dxaOrig="600" w:dyaOrig="320" w14:anchorId="32C1B8C4">
                <v:shape id="_x0000_i1056" type="#_x0000_t75" style="width:30.1pt;height:15.05pt" o:ole="">
                  <v:imagedata r:id="rId65" o:title=""/>
                </v:shape>
                <o:OLEObject Type="Embed" ProgID="Equation.DSMT4" ShapeID="_x0000_i1056" DrawAspect="Content" ObjectID="_1804674769" r:id="rId66"/>
              </w:object>
            </w:r>
          </w:p>
        </w:tc>
        <w:tc>
          <w:tcPr>
            <w:tcW w:w="711" w:type="dxa"/>
          </w:tcPr>
          <w:p w14:paraId="1E59A851" w14:textId="77777777" w:rsidR="00AD7916" w:rsidRDefault="00AD7916" w:rsidP="000F0E37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709AE87D" w14:textId="701B9A99" w:rsidR="00AD7916" w:rsidRDefault="00B61D2F" w:rsidP="000F0E37">
            <w:pPr>
              <w:ind w:firstLine="0"/>
            </w:pPr>
            <w:r w:rsidRPr="00E60AA5">
              <w:rPr>
                <w:position w:val="-24"/>
                <w:lang w:val="en-US"/>
              </w:rPr>
              <w:object w:dxaOrig="3320" w:dyaOrig="740" w14:anchorId="2EB1A534">
                <v:shape id="_x0000_i1057" type="#_x0000_t75" style="width:165.5pt;height:36.55pt" o:ole="">
                  <v:imagedata r:id="rId67" o:title=""/>
                </v:shape>
                <o:OLEObject Type="Embed" ProgID="Equation.DSMT4" ShapeID="_x0000_i1057" DrawAspect="Content" ObjectID="_1804674770" r:id="rId68"/>
              </w:object>
            </w:r>
          </w:p>
        </w:tc>
      </w:tr>
    </w:tbl>
    <w:p w14:paraId="0A8C0D67" w14:textId="77777777" w:rsidR="00AD7916" w:rsidRDefault="00AD7916" w:rsidP="00AD7916"/>
    <w:p w14:paraId="39EAE7CF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2840CF6B" w14:textId="77777777" w:rsidTr="000F0E37">
        <w:tc>
          <w:tcPr>
            <w:tcW w:w="2406" w:type="dxa"/>
          </w:tcPr>
          <w:p w14:paraId="03CBD44C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D9C2593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A5A5A8F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750F7D7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B8608F5" w14:textId="77777777" w:rsidTr="000F0E37">
        <w:tc>
          <w:tcPr>
            <w:tcW w:w="2406" w:type="dxa"/>
          </w:tcPr>
          <w:p w14:paraId="59620D51" w14:textId="77777777" w:rsidR="00AD7916" w:rsidRPr="00DB7C34" w:rsidRDefault="00AD7916" w:rsidP="000F0E37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21A5C747" w14:textId="1A8FC9E1" w:rsidR="00AD7916" w:rsidRPr="00AD7916" w:rsidRDefault="00AD7916" w:rsidP="000F0E37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FDAA304" w14:textId="738800BD" w:rsidR="00AD7916" w:rsidRDefault="008A458C" w:rsidP="000F0E37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1ACC172" w14:textId="573D2D55" w:rsidR="00AD7916" w:rsidRDefault="008A458C" w:rsidP="000F0E37">
            <w:pPr>
              <w:ind w:firstLine="0"/>
              <w:jc w:val="center"/>
            </w:pPr>
            <w:r>
              <w:t>В</w:t>
            </w:r>
          </w:p>
        </w:tc>
      </w:tr>
    </w:tbl>
    <w:p w14:paraId="01C3C3DE" w14:textId="77777777" w:rsidR="00773B6D" w:rsidRDefault="00773B6D" w:rsidP="00773B6D">
      <w:r>
        <w:t>Компетенции (индикаторы): ОПК-1, ОПК-7</w:t>
      </w:r>
    </w:p>
    <w:p w14:paraId="3B2A8B9D" w14:textId="4E5ACF0A" w:rsidR="00AD7916" w:rsidRDefault="00AD7916" w:rsidP="00721A69"/>
    <w:p w14:paraId="1C6D8AA7" w14:textId="175A7427" w:rsidR="00AD7916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4853530" w14:textId="77777777" w:rsidTr="00715E0F">
        <w:tc>
          <w:tcPr>
            <w:tcW w:w="562" w:type="dxa"/>
          </w:tcPr>
          <w:p w14:paraId="316CDED8" w14:textId="77777777" w:rsidR="00AD7916" w:rsidRDefault="00AD7916" w:rsidP="000F0E37">
            <w:pPr>
              <w:ind w:firstLine="0"/>
            </w:pPr>
          </w:p>
        </w:tc>
        <w:tc>
          <w:tcPr>
            <w:tcW w:w="4251" w:type="dxa"/>
          </w:tcPr>
          <w:p w14:paraId="38ADC475" w14:textId="73FF7C72" w:rsidR="00AD7916" w:rsidRDefault="00801EA4" w:rsidP="000F0E37">
            <w:pPr>
              <w:ind w:firstLine="0"/>
              <w:jc w:val="center"/>
            </w:pPr>
            <w:r>
              <w:t>Вид глобальной цепи финансово-производственных отношений</w:t>
            </w:r>
          </w:p>
        </w:tc>
        <w:tc>
          <w:tcPr>
            <w:tcW w:w="711" w:type="dxa"/>
          </w:tcPr>
          <w:p w14:paraId="7D569AFC" w14:textId="77777777" w:rsidR="00AD7916" w:rsidRDefault="00AD7916" w:rsidP="000F0E37">
            <w:pPr>
              <w:ind w:firstLine="0"/>
              <w:jc w:val="center"/>
            </w:pPr>
          </w:p>
        </w:tc>
        <w:tc>
          <w:tcPr>
            <w:tcW w:w="4103" w:type="dxa"/>
          </w:tcPr>
          <w:p w14:paraId="7E84B79E" w14:textId="3E75FCE9" w:rsidR="00AD7916" w:rsidRDefault="00801EA4" w:rsidP="000F0E37">
            <w:pPr>
              <w:ind w:firstLine="0"/>
              <w:jc w:val="center"/>
            </w:pPr>
            <w:r>
              <w:t>Объём глобальной цепи</w:t>
            </w:r>
          </w:p>
        </w:tc>
      </w:tr>
      <w:tr w:rsidR="00AD7916" w14:paraId="52DC633A" w14:textId="77777777" w:rsidTr="00715E0F">
        <w:tc>
          <w:tcPr>
            <w:tcW w:w="562" w:type="dxa"/>
          </w:tcPr>
          <w:p w14:paraId="455657F7" w14:textId="77777777" w:rsidR="00AD7916" w:rsidRDefault="00AD7916" w:rsidP="000F0E37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C797D4B" w14:textId="6EF4EAD6" w:rsidR="00AD7916" w:rsidRDefault="00FB633D" w:rsidP="00B94685">
            <w:pPr>
              <w:ind w:firstLine="0"/>
              <w:jc w:val="center"/>
            </w:pPr>
            <w:r w:rsidRPr="00CB7B34">
              <w:rPr>
                <w:position w:val="-20"/>
                <w:lang w:val="en-US"/>
              </w:rPr>
              <w:object w:dxaOrig="2320" w:dyaOrig="520" w14:anchorId="3ABC9034">
                <v:shape id="_x0000_i1058" type="#_x0000_t75" style="width:116.05pt;height:25.8pt" o:ole="">
                  <v:imagedata r:id="rId7" o:title=""/>
                </v:shape>
                <o:OLEObject Type="Embed" ProgID="Equation.DSMT4" ShapeID="_x0000_i1058" DrawAspect="Content" ObjectID="_1804674771" r:id="rId69"/>
              </w:object>
            </w:r>
          </w:p>
        </w:tc>
        <w:tc>
          <w:tcPr>
            <w:tcW w:w="711" w:type="dxa"/>
          </w:tcPr>
          <w:p w14:paraId="7BC8628F" w14:textId="77777777" w:rsidR="00AD7916" w:rsidRDefault="00AD7916" w:rsidP="000F0E37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517A109E" w14:textId="4138AED0" w:rsidR="00AD7916" w:rsidRPr="00FB633D" w:rsidRDefault="00FB633D" w:rsidP="008713D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D7916" w14:paraId="5A0FBF66" w14:textId="77777777" w:rsidTr="00715E0F">
        <w:tc>
          <w:tcPr>
            <w:tcW w:w="562" w:type="dxa"/>
          </w:tcPr>
          <w:p w14:paraId="6BD77C23" w14:textId="77777777" w:rsidR="00AD7916" w:rsidRDefault="00AD7916" w:rsidP="000F0E37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44C24346" w14:textId="3203B0B5" w:rsidR="00AD7916" w:rsidRDefault="000F15B6" w:rsidP="00B94685">
            <w:pPr>
              <w:ind w:firstLine="0"/>
              <w:jc w:val="center"/>
            </w:pPr>
            <w:r w:rsidRPr="00FB633D">
              <w:rPr>
                <w:position w:val="-22"/>
                <w:lang w:val="en-US"/>
              </w:rPr>
              <w:object w:dxaOrig="3000" w:dyaOrig="560" w14:anchorId="7A1907AE">
                <v:shape id="_x0000_i1059" type="#_x0000_t75" style="width:150.45pt;height:29pt" o:ole="">
                  <v:imagedata r:id="rId70" o:title=""/>
                </v:shape>
                <o:OLEObject Type="Embed" ProgID="Equation.DSMT4" ShapeID="_x0000_i1059" DrawAspect="Content" ObjectID="_1804674772" r:id="rId71"/>
              </w:object>
            </w:r>
          </w:p>
        </w:tc>
        <w:tc>
          <w:tcPr>
            <w:tcW w:w="711" w:type="dxa"/>
          </w:tcPr>
          <w:p w14:paraId="6B9BB84F" w14:textId="77777777" w:rsidR="00AD7916" w:rsidRDefault="00AD7916" w:rsidP="000F0E37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4FFA8D68" w14:textId="5D5F4B2A" w:rsidR="00AD7916" w:rsidRPr="00FB633D" w:rsidRDefault="00FB633D" w:rsidP="008713D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AD7916" w14:paraId="323147C3" w14:textId="77777777" w:rsidTr="00715E0F">
        <w:tc>
          <w:tcPr>
            <w:tcW w:w="562" w:type="dxa"/>
          </w:tcPr>
          <w:p w14:paraId="292E861F" w14:textId="77777777" w:rsidR="00AD7916" w:rsidRDefault="00AD7916" w:rsidP="000F0E37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8DC1379" w14:textId="6734EB41" w:rsidR="00AD7916" w:rsidRDefault="00FB633D" w:rsidP="00B94685">
            <w:pPr>
              <w:ind w:firstLine="0"/>
              <w:jc w:val="center"/>
            </w:pPr>
            <w:r w:rsidRPr="00CB7B34">
              <w:rPr>
                <w:position w:val="-20"/>
                <w:lang w:val="en-US"/>
              </w:rPr>
              <w:object w:dxaOrig="1640" w:dyaOrig="520" w14:anchorId="68FF580C">
                <v:shape id="_x0000_i1060" type="#_x0000_t75" style="width:82.75pt;height:25.8pt" o:ole="">
                  <v:imagedata r:id="rId72" o:title=""/>
                </v:shape>
                <o:OLEObject Type="Embed" ProgID="Equation.DSMT4" ShapeID="_x0000_i1060" DrawAspect="Content" ObjectID="_1804674773" r:id="rId73"/>
              </w:object>
            </w:r>
          </w:p>
        </w:tc>
        <w:tc>
          <w:tcPr>
            <w:tcW w:w="711" w:type="dxa"/>
          </w:tcPr>
          <w:p w14:paraId="2DE3FC59" w14:textId="77777777" w:rsidR="00AD7916" w:rsidRDefault="00AD7916" w:rsidP="000F0E37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1E54B1AF" w14:textId="0EADED40" w:rsidR="00AD7916" w:rsidRPr="00FB633D" w:rsidRDefault="00FB633D" w:rsidP="008713D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AD7916" w14:paraId="7E82F2C9" w14:textId="77777777" w:rsidTr="00715E0F">
        <w:tc>
          <w:tcPr>
            <w:tcW w:w="562" w:type="dxa"/>
          </w:tcPr>
          <w:p w14:paraId="279ADEBB" w14:textId="77777777" w:rsidR="00AD7916" w:rsidRDefault="00AD7916" w:rsidP="000F0E37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7B5F6C12" w14:textId="7DD43070" w:rsidR="00AD7916" w:rsidRDefault="000F15B6" w:rsidP="00B94685">
            <w:pPr>
              <w:ind w:firstLine="0"/>
              <w:jc w:val="center"/>
            </w:pPr>
            <w:r w:rsidRPr="00FB633D">
              <w:rPr>
                <w:position w:val="-22"/>
                <w:lang w:val="en-US"/>
              </w:rPr>
              <w:object w:dxaOrig="3379" w:dyaOrig="560" w14:anchorId="00F20E89">
                <v:shape id="_x0000_i1061" type="#_x0000_t75" style="width:168.7pt;height:29pt" o:ole="">
                  <v:imagedata r:id="rId74" o:title=""/>
                </v:shape>
                <o:OLEObject Type="Embed" ProgID="Equation.DSMT4" ShapeID="_x0000_i1061" DrawAspect="Content" ObjectID="_1804674774" r:id="rId75"/>
              </w:object>
            </w:r>
          </w:p>
        </w:tc>
        <w:tc>
          <w:tcPr>
            <w:tcW w:w="711" w:type="dxa"/>
          </w:tcPr>
          <w:p w14:paraId="16C1DAF7" w14:textId="77777777" w:rsidR="00AD7916" w:rsidRDefault="00AD7916" w:rsidP="000F0E37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25F9E2EA" w14:textId="33D69726" w:rsidR="00AD7916" w:rsidRDefault="00FB633D" w:rsidP="008713DA">
            <w:pPr>
              <w:ind w:firstLine="0"/>
              <w:jc w:val="center"/>
            </w:pPr>
            <w:r>
              <w:t>4</w:t>
            </w:r>
          </w:p>
        </w:tc>
      </w:tr>
    </w:tbl>
    <w:p w14:paraId="00A909AD" w14:textId="77777777" w:rsidR="00AD7916" w:rsidRDefault="00AD7916" w:rsidP="00AD7916"/>
    <w:p w14:paraId="6FE4E0AD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0F0E37">
        <w:tc>
          <w:tcPr>
            <w:tcW w:w="2406" w:type="dxa"/>
          </w:tcPr>
          <w:p w14:paraId="3A8C3AD8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0F0E37">
        <w:tc>
          <w:tcPr>
            <w:tcW w:w="2406" w:type="dxa"/>
          </w:tcPr>
          <w:p w14:paraId="095DC279" w14:textId="77DAA222" w:rsidR="00AD7916" w:rsidRPr="00ED02A2" w:rsidRDefault="00ED02A2" w:rsidP="000F0E37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CFA629D" w14:textId="7F96E536" w:rsidR="00AD7916" w:rsidRDefault="00ED02A2" w:rsidP="000F0E37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CA605E3" w14:textId="04993D25" w:rsidR="00AD7916" w:rsidRDefault="00ED02A2" w:rsidP="000F0E37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77777777" w:rsidR="00AD7916" w:rsidRDefault="00AD7916" w:rsidP="000F0E37">
            <w:pPr>
              <w:ind w:firstLine="0"/>
              <w:jc w:val="center"/>
            </w:pPr>
            <w:r>
              <w:t>В</w:t>
            </w:r>
          </w:p>
        </w:tc>
      </w:tr>
    </w:tbl>
    <w:p w14:paraId="3DAAA4C2" w14:textId="77777777" w:rsidR="00773B6D" w:rsidRDefault="00773B6D" w:rsidP="00773B6D">
      <w:r>
        <w:t>Компетенции (индикаторы): ОПК-1, ОПК-7</w:t>
      </w:r>
    </w:p>
    <w:p w14:paraId="0CC597CA" w14:textId="41020560" w:rsidR="00AD7916" w:rsidRDefault="00AD7916" w:rsidP="00721A69"/>
    <w:p w14:paraId="78BBEAC7" w14:textId="5CE4EAD3"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2CC03A51" w14:textId="77777777" w:rsidTr="00715E0F">
        <w:tc>
          <w:tcPr>
            <w:tcW w:w="562" w:type="dxa"/>
          </w:tcPr>
          <w:p w14:paraId="5C2ABFBD" w14:textId="77777777" w:rsidR="00AD7916" w:rsidRDefault="00AD7916" w:rsidP="000F0E37">
            <w:pPr>
              <w:ind w:firstLine="0"/>
            </w:pPr>
          </w:p>
        </w:tc>
        <w:tc>
          <w:tcPr>
            <w:tcW w:w="4251" w:type="dxa"/>
          </w:tcPr>
          <w:p w14:paraId="6F0AA1C7" w14:textId="7A58DD37" w:rsidR="00AD7916" w:rsidRPr="00B94685" w:rsidRDefault="00B94685" w:rsidP="000F0E37">
            <w:pPr>
              <w:ind w:firstLine="0"/>
              <w:jc w:val="center"/>
            </w:pPr>
            <w:r>
              <w:t>Структура п.г.ц. ФПО</w:t>
            </w:r>
          </w:p>
        </w:tc>
        <w:tc>
          <w:tcPr>
            <w:tcW w:w="711" w:type="dxa"/>
          </w:tcPr>
          <w:p w14:paraId="05ED539F" w14:textId="77777777" w:rsidR="00AD7916" w:rsidRDefault="00AD7916" w:rsidP="000F0E37">
            <w:pPr>
              <w:ind w:firstLine="0"/>
              <w:jc w:val="center"/>
            </w:pPr>
          </w:p>
        </w:tc>
        <w:tc>
          <w:tcPr>
            <w:tcW w:w="4103" w:type="dxa"/>
          </w:tcPr>
          <w:p w14:paraId="7CADA5D8" w14:textId="33E7FA86" w:rsidR="00AD7916" w:rsidRPr="00B94685" w:rsidRDefault="00E5111E" w:rsidP="000F0E37">
            <w:pPr>
              <w:ind w:firstLine="0"/>
              <w:jc w:val="center"/>
            </w:pPr>
            <w:r>
              <w:t>Уров</w:t>
            </w:r>
            <w:r w:rsidR="00B94685">
              <w:t>ень коммерциализации</w:t>
            </w:r>
            <w:r w:rsidR="00136104">
              <w:t xml:space="preserve"> </w:t>
            </w:r>
            <w:r w:rsidR="00136104" w:rsidRPr="00560709">
              <w:rPr>
                <w:rFonts w:cs="Times New Roman"/>
                <w:position w:val="-20"/>
              </w:rPr>
              <w:object w:dxaOrig="2000" w:dyaOrig="580" w14:anchorId="234F586C">
                <v:shape id="_x0000_i1062" type="#_x0000_t75" style="width:99.95pt;height:29pt" o:ole="">
                  <v:imagedata r:id="rId76" o:title=""/>
                </v:shape>
                <o:OLEObject Type="Embed" ProgID="Equation.3" ShapeID="_x0000_i1062" DrawAspect="Content" ObjectID="_1804674775" r:id="rId77"/>
              </w:object>
            </w:r>
          </w:p>
        </w:tc>
      </w:tr>
      <w:tr w:rsidR="00AD7916" w14:paraId="4C3C1983" w14:textId="77777777" w:rsidTr="00715E0F">
        <w:tc>
          <w:tcPr>
            <w:tcW w:w="562" w:type="dxa"/>
          </w:tcPr>
          <w:p w14:paraId="658A1029" w14:textId="77777777" w:rsidR="00AD7916" w:rsidRDefault="00AD7916" w:rsidP="000F0E37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7C9AF3D2" w14:textId="6975CD66" w:rsidR="00AD7916" w:rsidRPr="00B94685" w:rsidRDefault="00B94685" w:rsidP="000F15B6">
            <w:pPr>
              <w:ind w:firstLine="37"/>
              <w:jc w:val="center"/>
              <w:rPr>
                <w:rFonts w:eastAsiaTheme="minorEastAsia"/>
              </w:rPr>
            </w:pPr>
            <w:r w:rsidRPr="00FB633D">
              <w:rPr>
                <w:position w:val="-22"/>
                <w:lang w:val="en-US"/>
              </w:rPr>
              <w:object w:dxaOrig="3379" w:dyaOrig="560" w14:anchorId="27C6A289">
                <v:shape id="_x0000_i1063" type="#_x0000_t75" style="width:168.7pt;height:29pt" o:ole="">
                  <v:imagedata r:id="rId78" o:title=""/>
                </v:shape>
                <o:OLEObject Type="Embed" ProgID="Equation.DSMT4" ShapeID="_x0000_i1063" DrawAspect="Content" ObjectID="_1804674776" r:id="rId79"/>
              </w:object>
            </w:r>
          </w:p>
        </w:tc>
        <w:tc>
          <w:tcPr>
            <w:tcW w:w="711" w:type="dxa"/>
          </w:tcPr>
          <w:p w14:paraId="5F88B3F3" w14:textId="77777777" w:rsidR="00AD7916" w:rsidRDefault="00AD7916" w:rsidP="000F0E37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A6C6A70" w14:textId="2ACA42E6" w:rsidR="00AD7916" w:rsidRDefault="000F15B6" w:rsidP="000F15B6">
            <w:pPr>
              <w:ind w:firstLine="0"/>
              <w:jc w:val="center"/>
            </w:pPr>
            <w:r>
              <w:t>1</w:t>
            </w:r>
          </w:p>
        </w:tc>
      </w:tr>
      <w:tr w:rsidR="00AD7916" w14:paraId="23E67EBE" w14:textId="77777777" w:rsidTr="00715E0F">
        <w:tc>
          <w:tcPr>
            <w:tcW w:w="562" w:type="dxa"/>
          </w:tcPr>
          <w:p w14:paraId="38AB93BA" w14:textId="77777777" w:rsidR="00AD7916" w:rsidRDefault="00AD7916" w:rsidP="000F0E37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94F17F2" w14:textId="5BD8ED52" w:rsidR="00AD7916" w:rsidRDefault="000F15B6" w:rsidP="000F15B6">
            <w:pPr>
              <w:ind w:firstLine="37"/>
              <w:jc w:val="center"/>
            </w:pPr>
            <w:r w:rsidRPr="00FB633D">
              <w:rPr>
                <w:position w:val="-22"/>
                <w:lang w:val="en-US"/>
              </w:rPr>
              <w:object w:dxaOrig="2659" w:dyaOrig="560" w14:anchorId="3DEC99C4">
                <v:shape id="_x0000_i1064" type="#_x0000_t75" style="width:133.25pt;height:29pt" o:ole="">
                  <v:imagedata r:id="rId80" o:title=""/>
                </v:shape>
                <o:OLEObject Type="Embed" ProgID="Equation.DSMT4" ShapeID="_x0000_i1064" DrawAspect="Content" ObjectID="_1804674777" r:id="rId81"/>
              </w:object>
            </w:r>
          </w:p>
        </w:tc>
        <w:tc>
          <w:tcPr>
            <w:tcW w:w="711" w:type="dxa"/>
          </w:tcPr>
          <w:p w14:paraId="5A565C6E" w14:textId="77777777" w:rsidR="00AD7916" w:rsidRDefault="00AD7916" w:rsidP="000F0E37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3E24C6AC" w14:textId="15C848C8" w:rsidR="00AD7916" w:rsidRDefault="000F15B6" w:rsidP="000F15B6">
            <w:pPr>
              <w:ind w:firstLine="0"/>
              <w:jc w:val="center"/>
            </w:pPr>
            <w:r>
              <w:t>3</w:t>
            </w:r>
          </w:p>
        </w:tc>
      </w:tr>
      <w:tr w:rsidR="00AD7916" w14:paraId="66A64F4E" w14:textId="77777777" w:rsidTr="00715E0F">
        <w:tc>
          <w:tcPr>
            <w:tcW w:w="562" w:type="dxa"/>
          </w:tcPr>
          <w:p w14:paraId="5C98F2B9" w14:textId="77777777" w:rsidR="00AD7916" w:rsidRDefault="00AD7916" w:rsidP="000F0E37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A489C8" w14:textId="30A17240" w:rsidR="00AD7916" w:rsidRPr="00ED02A2" w:rsidRDefault="00AE132B" w:rsidP="000F15B6">
            <w:pPr>
              <w:ind w:firstLine="37"/>
              <w:jc w:val="center"/>
              <w:rPr>
                <w:rFonts w:eastAsiaTheme="minorEastAsia"/>
                <w:i/>
              </w:rPr>
            </w:pPr>
            <w:r w:rsidRPr="00FB633D">
              <w:rPr>
                <w:position w:val="-22"/>
                <w:lang w:val="en-US"/>
              </w:rPr>
              <w:object w:dxaOrig="3379" w:dyaOrig="560" w14:anchorId="2A62236F">
                <v:shape id="_x0000_i1065" type="#_x0000_t75" style="width:168.7pt;height:29pt" o:ole="">
                  <v:imagedata r:id="rId82" o:title=""/>
                </v:shape>
                <o:OLEObject Type="Embed" ProgID="Equation.DSMT4" ShapeID="_x0000_i1065" DrawAspect="Content" ObjectID="_1804674778" r:id="rId83"/>
              </w:object>
            </w:r>
          </w:p>
        </w:tc>
        <w:tc>
          <w:tcPr>
            <w:tcW w:w="711" w:type="dxa"/>
          </w:tcPr>
          <w:p w14:paraId="2D46B10C" w14:textId="77777777" w:rsidR="00AD7916" w:rsidRDefault="00AD7916" w:rsidP="000F0E37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C02E8B6" w14:textId="6D3B5636" w:rsidR="00AD7916" w:rsidRDefault="000F15B6" w:rsidP="000F15B6">
            <w:pPr>
              <w:ind w:firstLine="0"/>
              <w:jc w:val="center"/>
            </w:pPr>
            <w:r>
              <w:t>0</w:t>
            </w:r>
          </w:p>
        </w:tc>
      </w:tr>
      <w:tr w:rsidR="00AD7916" w14:paraId="6BDC229A" w14:textId="77777777" w:rsidTr="00715E0F">
        <w:tc>
          <w:tcPr>
            <w:tcW w:w="562" w:type="dxa"/>
          </w:tcPr>
          <w:p w14:paraId="153D3E3A" w14:textId="77777777" w:rsidR="00AD7916" w:rsidRDefault="00AD7916" w:rsidP="000F0E37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6988F735" w14:textId="780EE480" w:rsidR="00AD7916" w:rsidRPr="00ED02A2" w:rsidRDefault="000F15B6" w:rsidP="000F15B6">
            <w:pPr>
              <w:ind w:firstLine="37"/>
              <w:jc w:val="center"/>
              <w:rPr>
                <w:rFonts w:eastAsiaTheme="minorEastAsia"/>
                <w:i/>
              </w:rPr>
            </w:pPr>
            <w:r w:rsidRPr="00FB633D">
              <w:rPr>
                <w:position w:val="-22"/>
                <w:lang w:val="en-US"/>
              </w:rPr>
              <w:object w:dxaOrig="3400" w:dyaOrig="560" w14:anchorId="6924EA1C">
                <v:shape id="_x0000_i1066" type="#_x0000_t75" style="width:169.8pt;height:29pt" o:ole="">
                  <v:imagedata r:id="rId84" o:title=""/>
                </v:shape>
                <o:OLEObject Type="Embed" ProgID="Equation.DSMT4" ShapeID="_x0000_i1066" DrawAspect="Content" ObjectID="_1804674779" r:id="rId85"/>
              </w:object>
            </w:r>
          </w:p>
        </w:tc>
        <w:tc>
          <w:tcPr>
            <w:tcW w:w="711" w:type="dxa"/>
          </w:tcPr>
          <w:p w14:paraId="468098AD" w14:textId="77777777" w:rsidR="00AD7916" w:rsidRDefault="00AD7916" w:rsidP="000F0E37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E6DF851" w14:textId="3012896F" w:rsidR="00AD7916" w:rsidRPr="00B94685" w:rsidRDefault="00B94685" w:rsidP="000F15B6">
            <w:pPr>
              <w:ind w:firstLine="0"/>
              <w:jc w:val="center"/>
            </w:pPr>
            <w:r>
              <w:t>2</w:t>
            </w:r>
          </w:p>
        </w:tc>
      </w:tr>
    </w:tbl>
    <w:p w14:paraId="77284C5A" w14:textId="77777777" w:rsidR="00AD7916" w:rsidRDefault="00AD7916" w:rsidP="00AD7916"/>
    <w:p w14:paraId="600613CD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5B1512AB" w14:textId="77777777" w:rsidTr="000F0E37">
        <w:tc>
          <w:tcPr>
            <w:tcW w:w="2406" w:type="dxa"/>
          </w:tcPr>
          <w:p w14:paraId="64328A18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01E8A6C5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5528432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9A64795" w14:textId="77777777" w:rsidR="00AD7916" w:rsidRPr="00DB7C34" w:rsidRDefault="00AD7916" w:rsidP="000F0E3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8303782" w14:textId="77777777" w:rsidTr="000F0E37">
        <w:tc>
          <w:tcPr>
            <w:tcW w:w="2406" w:type="dxa"/>
          </w:tcPr>
          <w:p w14:paraId="527A0768" w14:textId="343FD1B8" w:rsidR="00AD7916" w:rsidRPr="006224C5" w:rsidRDefault="006224C5" w:rsidP="000F0E37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E7B0017" w14:textId="07892B51" w:rsidR="00AD7916" w:rsidRDefault="006224C5" w:rsidP="000F0E37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FBF4DFE" w14:textId="77777777" w:rsidR="00AD7916" w:rsidRDefault="00AD7916" w:rsidP="000F0E37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291FE8BC" w14:textId="6609607F" w:rsidR="00AD7916" w:rsidRDefault="006224C5" w:rsidP="000F0E37">
            <w:pPr>
              <w:ind w:firstLine="0"/>
              <w:jc w:val="center"/>
            </w:pPr>
            <w:r>
              <w:t>Б</w:t>
            </w:r>
          </w:p>
        </w:tc>
      </w:tr>
    </w:tbl>
    <w:p w14:paraId="574653D0" w14:textId="77777777" w:rsidR="00773B6D" w:rsidRDefault="00773B6D" w:rsidP="00773B6D">
      <w:r>
        <w:t>Компетенции (индикаторы): ОПК-1, ОПК-7</w:t>
      </w:r>
    </w:p>
    <w:p w14:paraId="0594FFC8" w14:textId="77777777" w:rsidR="00AD7916" w:rsidRDefault="00AD7916" w:rsidP="00721A69"/>
    <w:p w14:paraId="15F86660" w14:textId="77777777" w:rsidR="00DB7C34" w:rsidRPr="00721A69" w:rsidRDefault="00DB7C34" w:rsidP="00721A69"/>
    <w:p w14:paraId="2AB27E1A" w14:textId="096BE8E2" w:rsidR="00874B3E" w:rsidRDefault="00874B3E" w:rsidP="00840510">
      <w:pPr>
        <w:pStyle w:val="4"/>
      </w:pPr>
      <w:r>
        <w:lastRenderedPageBreak/>
        <w:t>Задания закрытого типа на установление правильной последовательности</w:t>
      </w:r>
    </w:p>
    <w:p w14:paraId="26A061D1" w14:textId="67CFBFA1" w:rsidR="00BB2661" w:rsidRDefault="00BB2661" w:rsidP="00BB2661">
      <w:r>
        <w:t xml:space="preserve">1. Расположите </w:t>
      </w:r>
      <w:r w:rsidR="00AE132B">
        <w:t>п.г.ц. ФПО</w:t>
      </w:r>
      <w:r>
        <w:t xml:space="preserve"> в порядке возрастания</w:t>
      </w:r>
      <w:r w:rsidR="00AE132B">
        <w:t xml:space="preserve"> степени коммерциализации</w:t>
      </w:r>
      <w:r>
        <w:t>:</w:t>
      </w:r>
    </w:p>
    <w:p w14:paraId="20BF944B" w14:textId="1F2E5985"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r w:rsidR="009B2B0C" w:rsidRPr="00FB633D">
        <w:rPr>
          <w:position w:val="-22"/>
          <w:lang w:val="en-US"/>
        </w:rPr>
        <w:object w:dxaOrig="3379" w:dyaOrig="560" w14:anchorId="5CE02D15">
          <v:shape id="_x0000_i1067" type="#_x0000_t75" style="width:168.7pt;height:29pt" o:ole="">
            <v:imagedata r:id="rId78" o:title=""/>
          </v:shape>
          <o:OLEObject Type="Embed" ProgID="Equation.DSMT4" ShapeID="_x0000_i1067" DrawAspect="Content" ObjectID="_1804674780" r:id="rId86"/>
        </w:object>
      </w:r>
    </w:p>
    <w:p w14:paraId="04554FCA" w14:textId="1D81847D"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>Б</w:t>
      </w:r>
      <w:r w:rsidR="009B2B0C">
        <w:rPr>
          <w:rFonts w:eastAsiaTheme="minorEastAsia"/>
        </w:rPr>
        <w:t xml:space="preserve">) </w:t>
      </w:r>
      <w:r w:rsidR="009B2B0C" w:rsidRPr="00FB633D">
        <w:rPr>
          <w:position w:val="-22"/>
          <w:lang w:val="en-US"/>
        </w:rPr>
        <w:object w:dxaOrig="2659" w:dyaOrig="560" w14:anchorId="122F6D1A">
          <v:shape id="_x0000_i1068" type="#_x0000_t75" style="width:133.25pt;height:29pt" o:ole="">
            <v:imagedata r:id="rId80" o:title=""/>
          </v:shape>
          <o:OLEObject Type="Embed" ProgID="Equation.DSMT4" ShapeID="_x0000_i1068" DrawAspect="Content" ObjectID="_1804674781" r:id="rId87"/>
        </w:object>
      </w:r>
    </w:p>
    <w:p w14:paraId="5FE172F9" w14:textId="6AB824E7"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>В</w:t>
      </w:r>
      <w:r w:rsidR="009B2B0C">
        <w:rPr>
          <w:rFonts w:eastAsiaTheme="minorEastAsia"/>
        </w:rPr>
        <w:t xml:space="preserve">) </w:t>
      </w:r>
      <w:r w:rsidR="009B2B0C" w:rsidRPr="00FB633D">
        <w:rPr>
          <w:position w:val="-22"/>
          <w:lang w:val="en-US"/>
        </w:rPr>
        <w:object w:dxaOrig="3379" w:dyaOrig="560" w14:anchorId="289B5928">
          <v:shape id="_x0000_i1069" type="#_x0000_t75" style="width:168.7pt;height:29pt" o:ole="">
            <v:imagedata r:id="rId82" o:title=""/>
          </v:shape>
          <o:OLEObject Type="Embed" ProgID="Equation.DSMT4" ShapeID="_x0000_i1069" DrawAspect="Content" ObjectID="_1804674782" r:id="rId88"/>
        </w:object>
      </w:r>
    </w:p>
    <w:p w14:paraId="18E8849B" w14:textId="6DE15251"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w:r w:rsidR="009B2B0C" w:rsidRPr="00FB633D">
        <w:rPr>
          <w:position w:val="-22"/>
          <w:lang w:val="en-US"/>
        </w:rPr>
        <w:object w:dxaOrig="3400" w:dyaOrig="560" w14:anchorId="4EF37BCD">
          <v:shape id="_x0000_i1070" type="#_x0000_t75" style="width:169.8pt;height:29pt" o:ole="">
            <v:imagedata r:id="rId84" o:title=""/>
          </v:shape>
          <o:OLEObject Type="Embed" ProgID="Equation.DSMT4" ShapeID="_x0000_i1070" DrawAspect="Content" ObjectID="_1804674783" r:id="rId89"/>
        </w:object>
      </w:r>
    </w:p>
    <w:p w14:paraId="0404DA71" w14:textId="536AC24B" w:rsidR="00BB2661" w:rsidRDefault="00BB2661" w:rsidP="00BB2661">
      <w:r>
        <w:t xml:space="preserve">Правильный ответ: </w:t>
      </w:r>
      <w:r w:rsidR="009B2B0C">
        <w:t>Б</w:t>
      </w:r>
      <w:r w:rsidR="00FD030C">
        <w:t xml:space="preserve">, </w:t>
      </w:r>
      <w:r w:rsidR="009B2B0C">
        <w:t>В, А</w:t>
      </w:r>
      <w:r w:rsidR="00FD030C">
        <w:t>, Г</w:t>
      </w:r>
    </w:p>
    <w:p w14:paraId="42FF00B9" w14:textId="77777777" w:rsidR="00773B6D" w:rsidRDefault="00773B6D" w:rsidP="00773B6D">
      <w:r>
        <w:t>Компетенции (индикаторы): ОПК-1, ОПК-7</w:t>
      </w:r>
    </w:p>
    <w:p w14:paraId="0BD1ECB0" w14:textId="77777777" w:rsidR="00BB2661" w:rsidRPr="00BB2661" w:rsidRDefault="00BB2661" w:rsidP="00BB2661"/>
    <w:p w14:paraId="17533FCF" w14:textId="1207A326" w:rsidR="00640F75" w:rsidRPr="00E10111" w:rsidRDefault="00640F75" w:rsidP="00640F75">
      <w:r>
        <w:t xml:space="preserve">2. Расположите </w:t>
      </w:r>
      <w:r w:rsidR="00E10111">
        <w:t xml:space="preserve">п.г.ц. ФПО </w:t>
      </w:r>
      <w:r>
        <w:t xml:space="preserve">в порядке возрастания </w:t>
      </w:r>
      <w:r w:rsidR="00E10111" w:rsidRPr="00E10111">
        <w:rPr>
          <w:rFonts w:cs="Times New Roman"/>
        </w:rPr>
        <w:t>к</w:t>
      </w:r>
      <w:r w:rsidR="00A25E87">
        <w:rPr>
          <w:rFonts w:cs="Times New Roman"/>
        </w:rPr>
        <w:t>оэффициента</w:t>
      </w:r>
      <w:r w:rsidR="00E10111" w:rsidRPr="00E10111">
        <w:rPr>
          <w:rFonts w:cs="Times New Roman"/>
        </w:rPr>
        <w:t xml:space="preserve"> конкурентоспособности</w:t>
      </w:r>
      <w:r w:rsidRPr="00E10111">
        <w:t>:</w:t>
      </w:r>
    </w:p>
    <w:p w14:paraId="6FC3A138" w14:textId="37781EAE"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r w:rsidR="00E10111" w:rsidRPr="00FB633D">
        <w:rPr>
          <w:position w:val="-22"/>
          <w:lang w:val="en-US"/>
        </w:rPr>
        <w:object w:dxaOrig="2659" w:dyaOrig="560" w14:anchorId="39EC40A0">
          <v:shape id="_x0000_i1071" type="#_x0000_t75" style="width:133.25pt;height:29pt" o:ole="">
            <v:imagedata r:id="rId80" o:title=""/>
          </v:shape>
          <o:OLEObject Type="Embed" ProgID="Equation.DSMT4" ShapeID="_x0000_i1071" DrawAspect="Content" ObjectID="_1804674784" r:id="rId90"/>
        </w:object>
      </w:r>
    </w:p>
    <w:p w14:paraId="3F0CC3F3" w14:textId="6134737A"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E10111" w:rsidRPr="00FB633D">
        <w:rPr>
          <w:position w:val="-22"/>
          <w:lang w:val="en-US"/>
        </w:rPr>
        <w:object w:dxaOrig="3379" w:dyaOrig="560" w14:anchorId="58F24456">
          <v:shape id="_x0000_i1072" type="#_x0000_t75" style="width:168.7pt;height:29pt" o:ole="">
            <v:imagedata r:id="rId78" o:title=""/>
          </v:shape>
          <o:OLEObject Type="Embed" ProgID="Equation.DSMT4" ShapeID="_x0000_i1072" DrawAspect="Content" ObjectID="_1804674785" r:id="rId91"/>
        </w:object>
      </w:r>
    </w:p>
    <w:p w14:paraId="67C61C9D" w14:textId="793ED93E"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w:r w:rsidR="00E10111" w:rsidRPr="00FB633D">
        <w:rPr>
          <w:position w:val="-22"/>
          <w:lang w:val="en-US"/>
        </w:rPr>
        <w:object w:dxaOrig="3379" w:dyaOrig="560" w14:anchorId="1544535D">
          <v:shape id="_x0000_i1073" type="#_x0000_t75" style="width:168.7pt;height:29pt" o:ole="">
            <v:imagedata r:id="rId82" o:title=""/>
          </v:shape>
          <o:OLEObject Type="Embed" ProgID="Equation.DSMT4" ShapeID="_x0000_i1073" DrawAspect="Content" ObjectID="_1804674786" r:id="rId92"/>
        </w:object>
      </w:r>
    </w:p>
    <w:p w14:paraId="36449CFC" w14:textId="4440BA48"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w:r w:rsidR="00E10111" w:rsidRPr="00FB633D">
        <w:rPr>
          <w:position w:val="-22"/>
          <w:lang w:val="en-US"/>
        </w:rPr>
        <w:object w:dxaOrig="3400" w:dyaOrig="560" w14:anchorId="571E6620">
          <v:shape id="_x0000_i1074" type="#_x0000_t75" style="width:169.8pt;height:29pt" o:ole="">
            <v:imagedata r:id="rId84" o:title=""/>
          </v:shape>
          <o:OLEObject Type="Embed" ProgID="Equation.DSMT4" ShapeID="_x0000_i1074" DrawAspect="Content" ObjectID="_1804674787" r:id="rId93"/>
        </w:object>
      </w:r>
    </w:p>
    <w:p w14:paraId="0147433F" w14:textId="17574357" w:rsidR="00640F75" w:rsidRDefault="00626FE4" w:rsidP="00640F75">
      <w:r>
        <w:t>Правильный ответ: Б, В, Г</w:t>
      </w:r>
      <w:r w:rsidR="00640F75">
        <w:t>, А</w:t>
      </w:r>
    </w:p>
    <w:p w14:paraId="4BCF9ACE" w14:textId="77777777" w:rsidR="00773B6D" w:rsidRDefault="00773B6D" w:rsidP="00773B6D">
      <w:r>
        <w:t>Компетенции (индикаторы): ОПК-1, ОПК-7</w:t>
      </w:r>
    </w:p>
    <w:p w14:paraId="0D7AA7AE" w14:textId="510676FE" w:rsidR="00AD7916" w:rsidRDefault="00AD7916" w:rsidP="00AD7916"/>
    <w:p w14:paraId="3BD7332F" w14:textId="69C421A9" w:rsidR="00640F75" w:rsidRPr="00651072" w:rsidRDefault="004A6607" w:rsidP="00640F75">
      <w:r w:rsidRPr="00651072">
        <w:t>3</w:t>
      </w:r>
      <w:r w:rsidR="00640F75" w:rsidRPr="00651072">
        <w:t xml:space="preserve">. </w:t>
      </w:r>
      <w:r w:rsidR="00651072" w:rsidRPr="00651072">
        <w:t xml:space="preserve">Расположите </w:t>
      </w:r>
      <w:r w:rsidR="00343327">
        <w:t xml:space="preserve">п.г.ц. ФПО </w:t>
      </w:r>
      <w:r w:rsidR="00651072" w:rsidRPr="00651072">
        <w:t xml:space="preserve">в порядке убывания </w:t>
      </w:r>
      <w:r w:rsidR="00343327">
        <w:t>мощности ривайвинга</w:t>
      </w:r>
      <w:r w:rsidR="00640F75" w:rsidRPr="00651072">
        <w:t>:</w:t>
      </w:r>
    </w:p>
    <w:p w14:paraId="49D36EE9" w14:textId="79837189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w:r w:rsidR="00343327" w:rsidRPr="00FB633D">
        <w:rPr>
          <w:position w:val="-22"/>
          <w:lang w:val="en-US"/>
        </w:rPr>
        <w:object w:dxaOrig="3379" w:dyaOrig="560" w14:anchorId="77224A25">
          <v:shape id="_x0000_i1075" type="#_x0000_t75" style="width:168.7pt;height:29pt" o:ole="">
            <v:imagedata r:id="rId78" o:title=""/>
          </v:shape>
          <o:OLEObject Type="Embed" ProgID="Equation.DSMT4" ShapeID="_x0000_i1075" DrawAspect="Content" ObjectID="_1804674788" r:id="rId94"/>
        </w:object>
      </w:r>
    </w:p>
    <w:p w14:paraId="4F52BC82" w14:textId="44494B3B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w:r w:rsidR="00343327" w:rsidRPr="00FB633D">
        <w:rPr>
          <w:position w:val="-22"/>
          <w:lang w:val="en-US"/>
        </w:rPr>
        <w:object w:dxaOrig="2659" w:dyaOrig="560" w14:anchorId="22D79A5B">
          <v:shape id="_x0000_i1076" type="#_x0000_t75" style="width:133.25pt;height:29pt" o:ole="">
            <v:imagedata r:id="rId80" o:title=""/>
          </v:shape>
          <o:OLEObject Type="Embed" ProgID="Equation.DSMT4" ShapeID="_x0000_i1076" DrawAspect="Content" ObjectID="_1804674789" r:id="rId95"/>
        </w:object>
      </w:r>
    </w:p>
    <w:p w14:paraId="3416953A" w14:textId="5091DD8C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w:r w:rsidR="00343327" w:rsidRPr="00FB633D">
        <w:rPr>
          <w:position w:val="-22"/>
          <w:lang w:val="en-US"/>
        </w:rPr>
        <w:object w:dxaOrig="3400" w:dyaOrig="560" w14:anchorId="24FE7316">
          <v:shape id="_x0000_i1077" type="#_x0000_t75" style="width:169.8pt;height:29pt" o:ole="">
            <v:imagedata r:id="rId84" o:title=""/>
          </v:shape>
          <o:OLEObject Type="Embed" ProgID="Equation.DSMT4" ShapeID="_x0000_i1077" DrawAspect="Content" ObjectID="_1804674790" r:id="rId96"/>
        </w:object>
      </w:r>
    </w:p>
    <w:p w14:paraId="6167AF48" w14:textId="7A5238D6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w:r w:rsidR="00343327" w:rsidRPr="00FB633D">
        <w:rPr>
          <w:position w:val="-22"/>
          <w:lang w:val="en-US"/>
        </w:rPr>
        <w:object w:dxaOrig="3379" w:dyaOrig="560" w14:anchorId="59FA81CB">
          <v:shape id="_x0000_i1078" type="#_x0000_t75" style="width:168.7pt;height:29pt" o:ole="">
            <v:imagedata r:id="rId82" o:title=""/>
          </v:shape>
          <o:OLEObject Type="Embed" ProgID="Equation.DSMT4" ShapeID="_x0000_i1078" DrawAspect="Content" ObjectID="_1804674791" r:id="rId97"/>
        </w:object>
      </w:r>
    </w:p>
    <w:p w14:paraId="61BC357F" w14:textId="0F7A0E61" w:rsidR="00640F75" w:rsidRPr="00651072" w:rsidRDefault="00640F75" w:rsidP="00640F75">
      <w:r w:rsidRPr="00651072">
        <w:t xml:space="preserve">Правильный ответ: </w:t>
      </w:r>
      <w:r w:rsidR="00343327">
        <w:t>Б</w:t>
      </w:r>
      <w:r w:rsidRPr="00651072">
        <w:t xml:space="preserve">, </w:t>
      </w:r>
      <w:r w:rsidR="005504CE">
        <w:t>Г</w:t>
      </w:r>
      <w:r w:rsidRPr="00651072">
        <w:t xml:space="preserve">, </w:t>
      </w:r>
      <w:r w:rsidR="00651072">
        <w:t>А</w:t>
      </w:r>
      <w:r w:rsidRPr="00651072">
        <w:t xml:space="preserve">, </w:t>
      </w:r>
      <w:r w:rsidR="005504CE">
        <w:t>В</w:t>
      </w:r>
    </w:p>
    <w:p w14:paraId="6E6A46C1" w14:textId="77777777" w:rsidR="00773B6D" w:rsidRDefault="00773B6D" w:rsidP="00773B6D">
      <w:r>
        <w:t>Компетенции (индикаторы): ОПК-1, ОПК-7</w:t>
      </w:r>
    </w:p>
    <w:p w14:paraId="000FC904" w14:textId="764D06A8" w:rsidR="00640F75" w:rsidRPr="00651072" w:rsidRDefault="00640F75" w:rsidP="00AD7916"/>
    <w:p w14:paraId="0D2E86CB" w14:textId="22502F86" w:rsidR="00640F75" w:rsidRPr="00651072" w:rsidRDefault="004A6607" w:rsidP="00640F75">
      <w:r w:rsidRPr="00651072">
        <w:t>4</w:t>
      </w:r>
      <w:r w:rsidR="00640F75" w:rsidRPr="00651072">
        <w:t xml:space="preserve">. Расположите </w:t>
      </w:r>
      <w:r w:rsidR="00685361">
        <w:t xml:space="preserve">п.г.ц. ФПО </w:t>
      </w:r>
      <w:r w:rsidR="00685361" w:rsidRPr="00651072">
        <w:t xml:space="preserve">в порядке </w:t>
      </w:r>
      <w:r w:rsidR="00685361">
        <w:t xml:space="preserve">убывания </w:t>
      </w:r>
      <w:r w:rsidR="00685361">
        <w:rPr>
          <w:rFonts w:cs="Times New Roman"/>
          <w:iCs/>
        </w:rPr>
        <w:t>абсолютной стоимости</w:t>
      </w:r>
      <w:r w:rsidR="00685361" w:rsidRPr="00DB71A5">
        <w:rPr>
          <w:rFonts w:cs="Times New Roman"/>
          <w:i/>
          <w:iCs/>
        </w:rPr>
        <w:t xml:space="preserve"> </w:t>
      </w:r>
      <w:r w:rsidR="00685361">
        <w:rPr>
          <w:rFonts w:cs="Times New Roman"/>
          <w:iCs/>
        </w:rPr>
        <w:t>ривайвинга</w:t>
      </w:r>
      <w:r w:rsidR="00640F75" w:rsidRPr="00651072">
        <w:t>:</w:t>
      </w:r>
    </w:p>
    <w:p w14:paraId="4CF5C069" w14:textId="71C6B00B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>А</w:t>
      </w:r>
      <w:r w:rsidR="00685361">
        <w:rPr>
          <w:rFonts w:eastAsiaTheme="minorEastAsia"/>
        </w:rPr>
        <w:t xml:space="preserve">) </w:t>
      </w:r>
      <w:r w:rsidR="00685361" w:rsidRPr="00FB633D">
        <w:rPr>
          <w:position w:val="-22"/>
          <w:lang w:val="en-US"/>
        </w:rPr>
        <w:object w:dxaOrig="3379" w:dyaOrig="560" w14:anchorId="5A650D93">
          <v:shape id="_x0000_i1079" type="#_x0000_t75" style="width:168.7pt;height:29pt" o:ole="">
            <v:imagedata r:id="rId78" o:title=""/>
          </v:shape>
          <o:OLEObject Type="Embed" ProgID="Equation.DSMT4" ShapeID="_x0000_i1079" DrawAspect="Content" ObjectID="_1804674792" r:id="rId98"/>
        </w:object>
      </w:r>
    </w:p>
    <w:p w14:paraId="0AE34B7F" w14:textId="087FA5BC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>Б</w:t>
      </w:r>
      <w:r w:rsidR="00685361">
        <w:rPr>
          <w:rFonts w:eastAsiaTheme="minorEastAsia"/>
        </w:rPr>
        <w:t xml:space="preserve">) </w:t>
      </w:r>
      <w:r w:rsidR="00685361" w:rsidRPr="00FB633D">
        <w:rPr>
          <w:position w:val="-22"/>
          <w:lang w:val="en-US"/>
        </w:rPr>
        <w:object w:dxaOrig="2659" w:dyaOrig="560" w14:anchorId="567603E1">
          <v:shape id="_x0000_i1080" type="#_x0000_t75" style="width:133.25pt;height:29pt" o:ole="">
            <v:imagedata r:id="rId80" o:title=""/>
          </v:shape>
          <o:OLEObject Type="Embed" ProgID="Equation.DSMT4" ShapeID="_x0000_i1080" DrawAspect="Content" ObjectID="_1804674793" r:id="rId99"/>
        </w:object>
      </w:r>
    </w:p>
    <w:p w14:paraId="4CD40853" w14:textId="0547D6C1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lastRenderedPageBreak/>
        <w:t>В</w:t>
      </w:r>
      <w:r w:rsidR="00685361">
        <w:rPr>
          <w:rFonts w:eastAsiaTheme="minorEastAsia"/>
        </w:rPr>
        <w:t xml:space="preserve">) </w:t>
      </w:r>
      <w:r w:rsidR="00685361" w:rsidRPr="00FB633D">
        <w:rPr>
          <w:position w:val="-22"/>
          <w:lang w:val="en-US"/>
        </w:rPr>
        <w:object w:dxaOrig="3400" w:dyaOrig="560" w14:anchorId="146BC3EB">
          <v:shape id="_x0000_i1081" type="#_x0000_t75" style="width:169.8pt;height:29pt" o:ole="">
            <v:imagedata r:id="rId84" o:title=""/>
          </v:shape>
          <o:OLEObject Type="Embed" ProgID="Equation.DSMT4" ShapeID="_x0000_i1081" DrawAspect="Content" ObjectID="_1804674794" r:id="rId100"/>
        </w:object>
      </w:r>
    </w:p>
    <w:p w14:paraId="7D503309" w14:textId="7B06E84E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w:r w:rsidR="00685361" w:rsidRPr="00FB633D">
        <w:rPr>
          <w:position w:val="-22"/>
          <w:lang w:val="en-US"/>
        </w:rPr>
        <w:object w:dxaOrig="3379" w:dyaOrig="560" w14:anchorId="3EDE8E53">
          <v:shape id="_x0000_i1082" type="#_x0000_t75" style="width:168.7pt;height:29pt" o:ole="">
            <v:imagedata r:id="rId82" o:title=""/>
          </v:shape>
          <o:OLEObject Type="Embed" ProgID="Equation.DSMT4" ShapeID="_x0000_i1082" DrawAspect="Content" ObjectID="_1804674795" r:id="rId101"/>
        </w:object>
      </w:r>
    </w:p>
    <w:p w14:paraId="08C2ED23" w14:textId="1FC24DA1" w:rsidR="00640F75" w:rsidRPr="00651072" w:rsidRDefault="00640F75" w:rsidP="00640F75">
      <w:r w:rsidRPr="00651072">
        <w:t xml:space="preserve">Правильный ответ: </w:t>
      </w:r>
      <w:r w:rsidR="00685361">
        <w:t>В, А, Г</w:t>
      </w:r>
      <w:r w:rsidRPr="00651072">
        <w:t xml:space="preserve">, </w:t>
      </w:r>
      <w:r w:rsidR="00685361">
        <w:t>Б</w:t>
      </w:r>
    </w:p>
    <w:p w14:paraId="68D1B28E" w14:textId="77777777" w:rsidR="00773B6D" w:rsidRDefault="00773B6D" w:rsidP="00773B6D">
      <w:r>
        <w:t>Компетенции (индикаторы): ОПК-1, ОПК-7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68DC3CE" w:rsidR="00D874BB" w:rsidRDefault="00D874BB" w:rsidP="00D874BB">
      <w:bookmarkStart w:id="0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458EC703" w:rsidR="00D874BB" w:rsidRDefault="00D874BB" w:rsidP="00D874BB">
      <w:r>
        <w:t>____________________</w:t>
      </w:r>
      <w:r w:rsidR="000F0E37" w:rsidRPr="000F0E37">
        <w:rPr>
          <w:rFonts w:cs="Times New Roman"/>
          <w:i/>
        </w:rPr>
        <w:t xml:space="preserve"> </w:t>
      </w:r>
      <w:r w:rsidR="000F0E37" w:rsidRPr="000F0E37">
        <w:rPr>
          <w:rFonts w:cs="Times New Roman"/>
        </w:rPr>
        <w:t>финансово-производственных отношений (э.</w:t>
      </w:r>
      <w:r w:rsidR="00B01426">
        <w:rPr>
          <w:rFonts w:cs="Times New Roman"/>
        </w:rPr>
        <w:t xml:space="preserve">с. </w:t>
      </w:r>
      <w:r w:rsidR="000F0E37" w:rsidRPr="000F0E37">
        <w:rPr>
          <w:rFonts w:cs="Times New Roman"/>
        </w:rPr>
        <w:t>ФПО</w:t>
      </w:r>
      <w:r w:rsidR="000F0E37" w:rsidRPr="00CC49DA">
        <w:rPr>
          <w:rFonts w:cs="Times New Roman"/>
        </w:rPr>
        <w:t>)</w:t>
      </w:r>
      <w:r w:rsidRPr="00D874BB">
        <w:t xml:space="preserve"> </w:t>
      </w:r>
      <w:r w:rsidR="000F0E37" w:rsidRPr="00CC49DA">
        <w:rPr>
          <w:rFonts w:cs="Times New Roman"/>
        </w:rPr>
        <w:t xml:space="preserve">называются </w:t>
      </w:r>
      <w:r w:rsidR="000F0E37">
        <w:rPr>
          <w:rFonts w:cs="Times New Roman"/>
        </w:rPr>
        <w:t>у</w:t>
      </w:r>
      <w:r w:rsidR="000F0E37" w:rsidRPr="00CC49DA">
        <w:rPr>
          <w:rFonts w:cs="Times New Roman"/>
        </w:rPr>
        <w:t>порядоченные пары элементов {</w:t>
      </w:r>
      <w:r w:rsidR="000F0E37">
        <w:rPr>
          <w:rFonts w:cs="Times New Roman"/>
          <w:i/>
        </w:rPr>
        <w:t>B</w:t>
      </w:r>
      <w:r w:rsidR="000F0E37">
        <w:rPr>
          <w:rFonts w:cs="Times New Roman"/>
        </w:rPr>
        <w:t>,</w:t>
      </w:r>
      <w:r w:rsidR="000F0E37" w:rsidRPr="00CC49DA">
        <w:rPr>
          <w:rFonts w:cs="Times New Roman"/>
        </w:rPr>
        <w:t xml:space="preserve"> </w:t>
      </w:r>
      <w:r w:rsidR="000F0E37" w:rsidRPr="00AB597F">
        <w:rPr>
          <w:rFonts w:cs="Times New Roman"/>
          <w:i/>
        </w:rPr>
        <w:t>A</w:t>
      </w:r>
      <w:r w:rsidR="000F0E37" w:rsidRPr="00CC49DA">
        <w:rPr>
          <w:rFonts w:cs="Times New Roman"/>
        </w:rPr>
        <w:t>}, {</w:t>
      </w:r>
      <w:r w:rsidR="000F0E37" w:rsidRPr="00AB597F">
        <w:rPr>
          <w:rFonts w:cs="Times New Roman"/>
          <w:i/>
        </w:rPr>
        <w:t>A</w:t>
      </w:r>
      <w:r w:rsidR="000F0E37" w:rsidRPr="00CC49DA">
        <w:rPr>
          <w:rFonts w:cs="Times New Roman"/>
        </w:rPr>
        <w:t xml:space="preserve">, </w:t>
      </w:r>
      <w:r w:rsidR="000F0E37" w:rsidRPr="00AB597F">
        <w:rPr>
          <w:rFonts w:cs="Times New Roman"/>
          <w:i/>
        </w:rPr>
        <w:t>C</w:t>
      </w:r>
      <w:r w:rsidR="000F0E37" w:rsidRPr="00CC49DA">
        <w:rPr>
          <w:rFonts w:cs="Times New Roman"/>
        </w:rPr>
        <w:t>}</w:t>
      </w:r>
      <w:r w:rsidRPr="00D874BB">
        <w:t>.</w:t>
      </w:r>
    </w:p>
    <w:p w14:paraId="22D64992" w14:textId="7A920EB8" w:rsidR="00D874BB" w:rsidRPr="000F0E37" w:rsidRDefault="00D874BB" w:rsidP="00D874BB">
      <w:r>
        <w:t>Правильный ответ:</w:t>
      </w:r>
      <w:r w:rsidR="000F0E37" w:rsidRPr="000F0E37">
        <w:rPr>
          <w:rFonts w:cs="Times New Roman"/>
          <w:i/>
        </w:rPr>
        <w:t xml:space="preserve"> </w:t>
      </w:r>
      <w:r w:rsidR="000F0E37" w:rsidRPr="000F0E37">
        <w:rPr>
          <w:rFonts w:cs="Times New Roman"/>
        </w:rPr>
        <w:t>элементарными структурами</w:t>
      </w:r>
      <w:r>
        <w:t>.</w:t>
      </w:r>
    </w:p>
    <w:bookmarkEnd w:id="0"/>
    <w:p w14:paraId="0F22920B" w14:textId="77777777" w:rsidR="00773B6D" w:rsidRDefault="00773B6D" w:rsidP="00773B6D">
      <w:r>
        <w:t>Компетенции (индикаторы): ОПК-1, ОПК-7</w:t>
      </w:r>
    </w:p>
    <w:p w14:paraId="42EF9004" w14:textId="18BB4B05" w:rsidR="00D874BB" w:rsidRDefault="00D874BB" w:rsidP="00D874BB"/>
    <w:p w14:paraId="30920AA2" w14:textId="1EE40AEA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6DAEA7A4" w14:textId="3CA6FCE8" w:rsidR="00D169A3" w:rsidRPr="00603454" w:rsidRDefault="00D169A3" w:rsidP="00603454">
      <w:r>
        <w:t>___________________</w:t>
      </w:r>
      <w:r w:rsidRPr="00D169A3">
        <w:t xml:space="preserve"> </w:t>
      </w:r>
      <w:r>
        <w:t>–</w:t>
      </w:r>
      <w:r w:rsidRPr="00D169A3">
        <w:t xml:space="preserve"> </w:t>
      </w:r>
      <w:r w:rsidR="00603454" w:rsidRPr="00603454">
        <w:rPr>
          <w:rFonts w:cs="Times New Roman"/>
        </w:rPr>
        <w:t>логистической системой (</w:t>
      </w:r>
      <w:r w:rsidR="00603454" w:rsidRPr="00C12402">
        <w:rPr>
          <w:rFonts w:cs="Times New Roman"/>
          <w:i/>
          <w:lang w:val="en-US"/>
        </w:rPr>
        <w:t>ULS</w:t>
      </w:r>
      <w:r w:rsidR="00603454" w:rsidRPr="00603454">
        <w:rPr>
          <w:rFonts w:cs="Times New Roman"/>
        </w:rPr>
        <w:t>)</w:t>
      </w:r>
      <w:r w:rsidR="00603454">
        <w:rPr>
          <w:rFonts w:cs="Times New Roman"/>
        </w:rPr>
        <w:t xml:space="preserve"> называется простая или разветвленная глобальная цепь финансово-производственных отношений с ривайвингом.</w:t>
      </w:r>
    </w:p>
    <w:p w14:paraId="606220A8" w14:textId="29AC6058" w:rsidR="00640864" w:rsidRPr="00640864" w:rsidRDefault="00640864" w:rsidP="00640864">
      <w:r>
        <w:t>Правильный ответ:</w:t>
      </w:r>
      <w:r w:rsidRPr="00640864">
        <w:rPr>
          <w:rFonts w:cs="Times New Roman"/>
        </w:rPr>
        <w:t xml:space="preserve"> </w:t>
      </w:r>
      <w:r w:rsidR="00603454">
        <w:rPr>
          <w:rFonts w:cs="Times New Roman"/>
        </w:rPr>
        <w:t>универсальной</w:t>
      </w:r>
      <w:r>
        <w:rPr>
          <w:rFonts w:cs="Times New Roman"/>
        </w:rPr>
        <w:t>.</w:t>
      </w:r>
    </w:p>
    <w:p w14:paraId="777120C8" w14:textId="77777777" w:rsidR="00773B6D" w:rsidRDefault="00773B6D" w:rsidP="00773B6D">
      <w:r>
        <w:t>Компетенции (индикаторы): ОПК-1, ОПК-7</w:t>
      </w:r>
    </w:p>
    <w:p w14:paraId="6439B8BC" w14:textId="131AD216" w:rsidR="00D169A3" w:rsidRDefault="00D169A3" w:rsidP="00D874BB"/>
    <w:p w14:paraId="08F4117F" w14:textId="61F9EB1B" w:rsidR="00D169A3" w:rsidRDefault="00470BF5" w:rsidP="00D169A3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37C03C71" w14:textId="7376DD59" w:rsidR="00470BF5" w:rsidRPr="00BC68F6" w:rsidRDefault="00BC68F6" w:rsidP="00BC68F6">
      <w:pPr>
        <w:spacing w:line="360" w:lineRule="auto"/>
        <w:rPr>
          <w:rFonts w:cs="Times New Roman"/>
        </w:rPr>
      </w:pPr>
      <w:r>
        <w:t>________________</w:t>
      </w:r>
      <w:r w:rsidR="00912821" w:rsidRPr="00912821">
        <w:rPr>
          <w:rFonts w:cs="Times New Roman"/>
        </w:rPr>
        <w:t xml:space="preserve"> </w:t>
      </w:r>
      <w:r w:rsidR="00912821">
        <w:rPr>
          <w:rFonts w:cs="Times New Roman"/>
        </w:rPr>
        <w:t>–</w:t>
      </w:r>
      <w:r w:rsidR="00912821" w:rsidRPr="008C70EF">
        <w:rPr>
          <w:rFonts w:cs="Times New Roman"/>
        </w:rPr>
        <w:t xml:space="preserve"> </w:t>
      </w:r>
      <w:r w:rsidR="00912821">
        <w:rPr>
          <w:rFonts w:cs="Times New Roman"/>
        </w:rPr>
        <w:t xml:space="preserve">операция </w:t>
      </w:r>
      <w:r w:rsidR="00912821" w:rsidRPr="008C70EF">
        <w:rPr>
          <w:rFonts w:cs="Times New Roman"/>
        </w:rPr>
        <w:t>размещения и активации логистических систем в простой или разветвленной глобальной цепи финансово-производственных отношений</w:t>
      </w:r>
      <w:r>
        <w:rPr>
          <w:rFonts w:cs="Times New Roman"/>
        </w:rPr>
        <w:t>.</w:t>
      </w:r>
    </w:p>
    <w:p w14:paraId="11037313" w14:textId="30ED237A" w:rsidR="00D169A3" w:rsidRPr="00D874BB" w:rsidRDefault="00D169A3" w:rsidP="00D169A3">
      <w:r>
        <w:t>Правильный ответ:</w:t>
      </w:r>
      <w:r w:rsidR="00BC68F6" w:rsidRPr="00BC68F6">
        <w:rPr>
          <w:rFonts w:cs="Times New Roman"/>
        </w:rPr>
        <w:t xml:space="preserve"> </w:t>
      </w:r>
      <w:r w:rsidR="00912821">
        <w:rPr>
          <w:rFonts w:cs="Times New Roman"/>
        </w:rPr>
        <w:t>ривайвинг</w:t>
      </w:r>
      <w:r>
        <w:t>.</w:t>
      </w:r>
    </w:p>
    <w:p w14:paraId="412A51CC" w14:textId="77777777" w:rsidR="00773B6D" w:rsidRDefault="00773B6D" w:rsidP="00773B6D">
      <w:r>
        <w:t>Компетенции (индикаторы): ОПК-1, ОПК-7</w:t>
      </w:r>
    </w:p>
    <w:p w14:paraId="06FA493F" w14:textId="1ADE0A2A" w:rsidR="00D169A3" w:rsidRDefault="00D169A3" w:rsidP="00D874BB"/>
    <w:p w14:paraId="13D8F2B0" w14:textId="68DA79D2" w:rsidR="00D169A3" w:rsidRDefault="00E37DC0" w:rsidP="00D169A3">
      <w:r>
        <w:t>4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04E2FD58" w14:textId="2D0A6FD0" w:rsidR="00D169A3" w:rsidRDefault="00D169A3" w:rsidP="00D169A3">
      <w:r>
        <w:t>_______________</w:t>
      </w:r>
      <w:r w:rsidR="00E37DC0">
        <w:t>__</w:t>
      </w:r>
      <w:r w:rsidRPr="00D874BB">
        <w:t xml:space="preserve"> </w:t>
      </w:r>
      <w:r w:rsidR="00AF4F54" w:rsidRPr="00AF4F54">
        <w:rPr>
          <w:rFonts w:cs="Times New Roman"/>
        </w:rPr>
        <w:t>глобальной цепью финансово-производственных отношений (п.г.ц. ФПО)</w:t>
      </w:r>
      <w:r w:rsidR="00AF4F54">
        <w:rPr>
          <w:rFonts w:cs="Times New Roman"/>
        </w:rPr>
        <w:t xml:space="preserve"> </w:t>
      </w:r>
      <w:r w:rsidR="00AF4F54" w:rsidRPr="00CC49DA">
        <w:rPr>
          <w:rFonts w:cs="Times New Roman"/>
        </w:rPr>
        <w:t>называется</w:t>
      </w:r>
      <w:r w:rsidR="00AF4F54">
        <w:rPr>
          <w:rFonts w:cs="Times New Roman"/>
        </w:rPr>
        <w:t xml:space="preserve"> м</w:t>
      </w:r>
      <w:r w:rsidR="00AF4F54" w:rsidRPr="00CC49DA">
        <w:rPr>
          <w:rFonts w:cs="Times New Roman"/>
        </w:rPr>
        <w:t>аксимальное технологическое расширение или коммерческое расширение локальной цепи финансово-производственных отношений</w:t>
      </w:r>
      <w:r w:rsidR="00AF4F54">
        <w:rPr>
          <w:rFonts w:cs="Times New Roman"/>
        </w:rPr>
        <w:t xml:space="preserve"> л.ц. ФПО</w:t>
      </w:r>
      <w:r w:rsidR="00E37DC0" w:rsidRPr="00E37DC0">
        <w:t xml:space="preserve">. </w:t>
      </w:r>
    </w:p>
    <w:p w14:paraId="131DCBAE" w14:textId="3107319B" w:rsidR="00D169A3" w:rsidRPr="00D874BB" w:rsidRDefault="00D169A3" w:rsidP="00D169A3">
      <w:r>
        <w:t>Правильный ответ:</w:t>
      </w:r>
      <w:r w:rsidR="00AF4F54">
        <w:t xml:space="preserve"> простой</w:t>
      </w:r>
      <w:r>
        <w:t>.</w:t>
      </w:r>
    </w:p>
    <w:p w14:paraId="3BB9BDD3" w14:textId="77777777" w:rsidR="00773B6D" w:rsidRDefault="00773B6D" w:rsidP="00773B6D">
      <w:r>
        <w:t>Компетенции (индикаторы): ОПК-1, ОПК-7</w:t>
      </w:r>
    </w:p>
    <w:p w14:paraId="2CDBAE04" w14:textId="02AF9032" w:rsidR="00776893" w:rsidRDefault="00776893" w:rsidP="00D169A3"/>
    <w:p w14:paraId="297632AD" w14:textId="4B453167" w:rsidR="00776893" w:rsidRDefault="00776893" w:rsidP="00776893">
      <w:r>
        <w:t xml:space="preserve">5. </w:t>
      </w:r>
      <w:r w:rsidRPr="00D874BB">
        <w:t>Напишите пропущенное слово (словосочетание).</w:t>
      </w:r>
    </w:p>
    <w:p w14:paraId="3682EA78" w14:textId="608F2ECE" w:rsidR="00776893" w:rsidRDefault="00A072AB" w:rsidP="00776893">
      <w:r w:rsidRPr="00CC49DA">
        <w:rPr>
          <w:rFonts w:cs="Times New Roman"/>
        </w:rPr>
        <w:t xml:space="preserve">Если при технологическом расширении </w:t>
      </w:r>
      <w:r>
        <w:rPr>
          <w:rFonts w:cs="Times New Roman"/>
        </w:rPr>
        <w:t>л.ц. ФПО</w:t>
      </w:r>
      <w:r w:rsidRPr="00CC49DA">
        <w:rPr>
          <w:rFonts w:cs="Times New Roman"/>
        </w:rPr>
        <w:t xml:space="preserve"> некоторый ее элемент вида </w:t>
      </w:r>
      <w:r w:rsidRPr="00920FD5">
        <w:rPr>
          <w:position w:val="-20"/>
          <w:lang w:val="en-US"/>
        </w:rPr>
        <w:object w:dxaOrig="1880" w:dyaOrig="440" w14:anchorId="54C82A3F">
          <v:shape id="_x0000_i1083" type="#_x0000_t75" style="width:94.55pt;height:21.5pt" o:ole="">
            <v:imagedata r:id="rId102" o:title=""/>
          </v:shape>
          <o:OLEObject Type="Embed" ProgID="Equation.DSMT4" ShapeID="_x0000_i1083" DrawAspect="Content" ObjectID="_1804674796" r:id="rId103"/>
        </w:object>
      </w:r>
      <w:r>
        <w:t xml:space="preserve"> </w:t>
      </w:r>
      <w:r w:rsidRPr="00CC49DA">
        <w:rPr>
          <w:rFonts w:cs="Times New Roman"/>
        </w:rPr>
        <w:t>инициирует</w:t>
      </w:r>
      <w:r>
        <w:rPr>
          <w:rFonts w:cs="Times New Roman"/>
        </w:rPr>
        <w:t xml:space="preserve"> создание двух или более </w:t>
      </w:r>
      <w:r w:rsidRPr="00A072AB">
        <w:rPr>
          <w:rFonts w:cs="Times New Roman"/>
        </w:rPr>
        <w:t>ветвей</w:t>
      </w:r>
      <w:r w:rsidRPr="00CC49DA">
        <w:rPr>
          <w:rFonts w:cs="Times New Roman"/>
        </w:rPr>
        <w:t xml:space="preserve"> – независимых </w:t>
      </w:r>
      <w:r w:rsidRPr="00CC49DA">
        <w:rPr>
          <w:rFonts w:cs="Times New Roman"/>
        </w:rPr>
        <w:lastRenderedPageBreak/>
        <w:t xml:space="preserve">максимальных технологических расширений, то </w:t>
      </w:r>
      <w:r>
        <w:rPr>
          <w:rFonts w:cs="Times New Roman"/>
        </w:rPr>
        <w:t>вновь образов</w:t>
      </w:r>
      <w:r w:rsidRPr="00CC49DA">
        <w:rPr>
          <w:rFonts w:cs="Times New Roman"/>
        </w:rPr>
        <w:t>анное расши</w:t>
      </w:r>
      <w:r>
        <w:rPr>
          <w:rFonts w:cs="Times New Roman"/>
        </w:rPr>
        <w:t>рение локальной цепи называется</w:t>
      </w:r>
      <w:r w:rsidR="00D05BBC">
        <w:t>__________________</w:t>
      </w:r>
      <w:r w:rsidRPr="00A072AB">
        <w:rPr>
          <w:rFonts w:cs="Times New Roman"/>
          <w:i/>
        </w:rPr>
        <w:t xml:space="preserve"> </w:t>
      </w:r>
      <w:r w:rsidRPr="00A072AB">
        <w:rPr>
          <w:rFonts w:cs="Times New Roman"/>
        </w:rPr>
        <w:t>технологическим расширением</w:t>
      </w:r>
      <w:r w:rsidRPr="00CC49DA">
        <w:rPr>
          <w:rFonts w:cs="Times New Roman"/>
        </w:rPr>
        <w:t xml:space="preserve">, а элемент </w:t>
      </w:r>
      <w:r w:rsidRPr="00483882">
        <w:rPr>
          <w:position w:val="-20"/>
        </w:rPr>
        <w:object w:dxaOrig="680" w:dyaOrig="440" w14:anchorId="62818519">
          <v:shape id="_x0000_i1084" type="#_x0000_t75" style="width:33.3pt;height:21.5pt" o:ole="">
            <v:imagedata r:id="rId104" o:title=""/>
          </v:shape>
          <o:OLEObject Type="Embed" ProgID="Equation.DSMT4" ShapeID="_x0000_i1084" DrawAspect="Content" ObjectID="_1804674797" r:id="rId105"/>
        </w:object>
      </w:r>
      <w:r>
        <w:t xml:space="preserve"> </w:t>
      </w:r>
      <w:r>
        <w:rPr>
          <w:rFonts w:cs="Times New Roman"/>
        </w:rPr>
        <w:t>– магистральным (</w:t>
      </w:r>
      <w:r w:rsidRPr="000E04C7">
        <w:rPr>
          <w:rFonts w:cs="Times New Roman"/>
          <w:i/>
        </w:rPr>
        <w:t>М</w:t>
      </w:r>
      <w:r w:rsidRPr="00CC49DA">
        <w:rPr>
          <w:rFonts w:cs="Times New Roman"/>
        </w:rPr>
        <w:t>-элементом)</w:t>
      </w:r>
      <w:r w:rsidR="00D05BBC">
        <w:t>.</w:t>
      </w:r>
    </w:p>
    <w:p w14:paraId="5769CC58" w14:textId="019226DF" w:rsidR="00776893" w:rsidRPr="00D874BB" w:rsidRDefault="00776893" w:rsidP="00776893">
      <w:r>
        <w:t>Правильный ответ:</w:t>
      </w:r>
      <w:r w:rsidR="00A072AB" w:rsidRPr="00A072AB">
        <w:rPr>
          <w:rFonts w:cs="Times New Roman"/>
          <w:i/>
        </w:rPr>
        <w:t xml:space="preserve"> </w:t>
      </w:r>
      <w:r w:rsidR="00A072AB" w:rsidRPr="00A072AB">
        <w:rPr>
          <w:rFonts w:cs="Times New Roman"/>
        </w:rPr>
        <w:t>разветвленным</w:t>
      </w:r>
      <w:r>
        <w:t>.</w:t>
      </w:r>
    </w:p>
    <w:p w14:paraId="05E7E5D1" w14:textId="77777777" w:rsidR="00773B6D" w:rsidRDefault="00773B6D" w:rsidP="00773B6D">
      <w:r>
        <w:t>Компетенции (индикаторы): ОПК-1, ОПК-7</w:t>
      </w:r>
    </w:p>
    <w:p w14:paraId="5338AF6B" w14:textId="77777777" w:rsidR="00D169A3" w:rsidRDefault="00D169A3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29E58EAA" w14:textId="225E8911" w:rsidR="0050337A" w:rsidRDefault="0050337A" w:rsidP="006047A2">
      <w:r>
        <w:t xml:space="preserve">1. </w:t>
      </w:r>
      <w:r w:rsidR="002048CA">
        <w:t xml:space="preserve">Значение закона продаж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 </m:t>
        </m:r>
      </m:oMath>
      <w:r w:rsidR="002048CA">
        <w:rPr>
          <w:rFonts w:eastAsiaTheme="minorEastAsia"/>
        </w:rPr>
        <w:t xml:space="preserve"> </w:t>
      </w:r>
      <w:r w:rsidR="000A760E">
        <w:rPr>
          <w:rFonts w:eastAsiaTheme="minorEastAsia"/>
        </w:rPr>
        <w:t xml:space="preserve">со скоростью </w:t>
      </w:r>
      <m:oMath>
        <m:r>
          <w:rPr>
            <w:rFonts w:ascii="Cambria Math" w:hAnsi="Cambria Math"/>
            <w:lang w:val="en-US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M</m:t>
            </m:r>
          </m:num>
          <m:den>
            <m:r>
              <w:rPr>
                <w:rFonts w:ascii="Cambria Math" w:hAnsi="Cambria Math"/>
              </w:rPr>
              <m:t>2T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func>
        <m:r>
          <w:rPr>
            <w:rFonts w:ascii="Cambria Math" w:hAnsi="Cambria Math"/>
          </w:rPr>
          <m:t>t, 0&lt;t≤T,</m:t>
        </m:r>
        <m:r>
          <m:rPr>
            <m:sty m:val="p"/>
          </m:rPr>
          <w:rPr>
            <w:rFonts w:ascii="Cambria Math" w:hAnsi="Cambria Math" w:cs="Cambria Math"/>
          </w:rPr>
          <m:t>⁡</m:t>
        </m:r>
      </m:oMath>
      <w:r w:rsidR="002048CA">
        <w:rPr>
          <w:rFonts w:eastAsiaTheme="minorEastAsia"/>
        </w:rPr>
        <w:t xml:space="preserve">в точке </w:t>
      </w:r>
      <m:oMath>
        <m:r>
          <w:rPr>
            <w:rFonts w:ascii="Cambria Math" w:eastAsiaTheme="minorEastAsia" w:hAnsi="Cambria Math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T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6047A2">
        <w:t xml:space="preserve"> равна … </w:t>
      </w:r>
      <w:r w:rsidR="006047A2" w:rsidRPr="006047A2">
        <w:rPr>
          <w:i/>
          <w:iCs/>
        </w:rPr>
        <w:t>(Ответ запишите в виде</w:t>
      </w:r>
      <w:r w:rsidR="000A760E">
        <w:rPr>
          <w:i/>
          <w:iCs/>
        </w:rPr>
        <w:t xml:space="preserve"> числа</w:t>
      </w:r>
      <w:r w:rsidR="006047A2" w:rsidRPr="006047A2">
        <w:rPr>
          <w:i/>
          <w:iCs/>
        </w:rPr>
        <w:t>)</w:t>
      </w:r>
    </w:p>
    <w:p w14:paraId="669ECED8" w14:textId="228DD17D" w:rsidR="0050337A" w:rsidRPr="00D874BB" w:rsidRDefault="0050337A" w:rsidP="0050337A">
      <w:r>
        <w:t>Правильный ответ</w:t>
      </w:r>
      <w:r w:rsidR="000A760E">
        <w:t xml:space="preserve">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.</w:t>
      </w:r>
    </w:p>
    <w:p w14:paraId="049DA871" w14:textId="77777777" w:rsidR="00773B6D" w:rsidRDefault="00773B6D" w:rsidP="00773B6D">
      <w:r>
        <w:t>Компетенции (индикаторы): ОПК-1, ОПК-7</w:t>
      </w:r>
    </w:p>
    <w:p w14:paraId="39054009" w14:textId="570A7BC3" w:rsidR="0050337A" w:rsidRPr="000A760E" w:rsidRDefault="0050337A" w:rsidP="0050337A"/>
    <w:p w14:paraId="1676094E" w14:textId="3CB42911" w:rsidR="006047A2" w:rsidRDefault="006047A2" w:rsidP="006047A2">
      <w:r w:rsidRPr="006047A2">
        <w:t>2</w:t>
      </w:r>
      <w:r>
        <w:t xml:space="preserve">. Найти промежуток возрастания </w:t>
      </w:r>
      <w:r w:rsidR="00363854">
        <w:rPr>
          <w:rFonts w:eastAsiaTheme="minorEastAsia"/>
        </w:rPr>
        <w:t xml:space="preserve">скорости продаж </w:t>
      </w:r>
      <m:oMath>
        <m:r>
          <w:rPr>
            <w:rFonts w:ascii="Cambria Math" w:hAnsi="Cambria Math"/>
            <w:lang w:val="en-US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M</m:t>
            </m:r>
          </m:num>
          <m:den>
            <m:r>
              <w:rPr>
                <w:rFonts w:ascii="Cambria Math" w:hAnsi="Cambria Math"/>
              </w:rPr>
              <m:t>2T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func>
        <m:r>
          <w:rPr>
            <w:rFonts w:ascii="Cambria Math" w:hAnsi="Cambria Math"/>
          </w:rPr>
          <m:t>t, 0&lt;t≤T</m:t>
        </m:r>
      </m:oMath>
      <w:r w:rsidR="002F47FF"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Pr="006047A2">
        <w:rPr>
          <w:i/>
          <w:iCs/>
        </w:rPr>
        <w:t>)</w:t>
      </w:r>
    </w:p>
    <w:p w14:paraId="494FBACB" w14:textId="5A29B59C" w:rsidR="006047A2" w:rsidRPr="00D874BB" w:rsidRDefault="006047A2" w:rsidP="006047A2">
      <w:r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t>.</w:t>
      </w:r>
    </w:p>
    <w:p w14:paraId="4D9A9AF0" w14:textId="77777777" w:rsidR="00773B6D" w:rsidRDefault="00773B6D" w:rsidP="00773B6D">
      <w:r>
        <w:t>Компетенции (индикаторы): ОПК-1, ОПК-7</w:t>
      </w:r>
    </w:p>
    <w:p w14:paraId="483AC580" w14:textId="09B6F4BA" w:rsidR="006047A2" w:rsidRDefault="006047A2" w:rsidP="0050337A"/>
    <w:p w14:paraId="5E54A1E5" w14:textId="4CAF5F1E" w:rsidR="00F11FDA" w:rsidRDefault="00F11FDA" w:rsidP="00F11FDA">
      <w:r>
        <w:t xml:space="preserve">3. Найти </w:t>
      </w:r>
      <w:r w:rsidR="000A760E">
        <w:t xml:space="preserve">скорость продаж </w:t>
      </w:r>
      <m:oMath>
        <m:r>
          <w:rPr>
            <w:rFonts w:ascii="Cambria Math" w:hAnsi="Cambria Math"/>
            <w:lang w:val="en-US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 </m:t>
        </m:r>
      </m:oMath>
      <w:r w:rsidR="000A760E">
        <w:t xml:space="preserve">для закона продаж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e>
            </m:func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, 0&lt;t≤T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 w:rsidR="00E45364"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6FD3ABC6" w14:textId="34391F99" w:rsidR="00F11FDA" w:rsidRPr="00D874BB" w:rsidRDefault="00F11FDA" w:rsidP="00F11FDA">
      <w:r>
        <w:t xml:space="preserve">Правильный ответ: </w:t>
      </w:r>
      <m:oMath>
        <m:r>
          <w:rPr>
            <w:rFonts w:ascii="Cambria Math" w:hAnsi="Cambria Math"/>
            <w:lang w:val="en-US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M</m:t>
            </m:r>
          </m:num>
          <m:den>
            <m:r>
              <w:rPr>
                <w:rFonts w:ascii="Cambria Math" w:hAnsi="Cambria Math"/>
              </w:rPr>
              <m:t>2T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func>
        <m:r>
          <w:rPr>
            <w:rFonts w:ascii="Cambria Math" w:hAnsi="Cambria Math"/>
          </w:rPr>
          <m:t>t, 0&lt;t≤T</m:t>
        </m:r>
      </m:oMath>
    </w:p>
    <w:p w14:paraId="6D2B51BA" w14:textId="77777777" w:rsidR="00773B6D" w:rsidRDefault="00773B6D" w:rsidP="00773B6D">
      <w:r>
        <w:t>Компетенции (индикаторы): ОПК-1, ОПК-7</w:t>
      </w:r>
    </w:p>
    <w:p w14:paraId="4AD73313" w14:textId="77777777" w:rsidR="00F11FDA" w:rsidRDefault="00F11FDA" w:rsidP="0050337A"/>
    <w:p w14:paraId="5E8EC674" w14:textId="50A0CFEE" w:rsidR="001C3A9C" w:rsidRDefault="001C3A9C" w:rsidP="001C3A9C">
      <w:r>
        <w:t xml:space="preserve">4. </w:t>
      </w:r>
      <w:r w:rsidR="000B083D">
        <w:t xml:space="preserve">Для </w:t>
      </w:r>
      <m:oMath>
        <m:r>
          <w:rPr>
            <w:rFonts w:ascii="Cambria Math" w:hAnsi="Cambria Math"/>
          </w:rPr>
          <m:t>α</m:t>
        </m:r>
      </m:oMath>
      <w:r w:rsidR="000B083D">
        <w:rPr>
          <w:i/>
        </w:rPr>
        <w:t>-</w:t>
      </w:r>
      <w:r w:rsidR="000B083D">
        <w:t xml:space="preserve">представления </w:t>
      </w:r>
      <w:r w:rsidR="00822ADC" w:rsidRPr="00D072E9">
        <w:rPr>
          <w:position w:val="-20"/>
          <w:lang w:val="en-US"/>
        </w:rPr>
        <w:object w:dxaOrig="3200" w:dyaOrig="520" w14:anchorId="7B12063A">
          <v:shape id="_x0000_i1085" type="#_x0000_t75" style="width:160.1pt;height:25.8pt" o:ole="">
            <v:imagedata r:id="rId106" o:title=""/>
          </v:shape>
          <o:OLEObject Type="Embed" ProgID="Equation.DSMT4" ShapeID="_x0000_i1085" DrawAspect="Content" ObjectID="_1804674798" r:id="rId107"/>
        </w:object>
      </w:r>
      <w:r w:rsidR="00822ADC">
        <w:t xml:space="preserve"> найти коэффициент трансформации сырья </w:t>
      </w:r>
      <m:oMath>
        <m:r>
          <w:rPr>
            <w:rFonts w:ascii="Cambria Math" w:hAnsi="Cambria Math"/>
          </w:rPr>
          <m:t>α(3)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000EC538" w:rsidR="001C3A9C" w:rsidRPr="00D874BB" w:rsidRDefault="001C3A9C" w:rsidP="001C3A9C">
      <w:r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.</w:t>
      </w:r>
    </w:p>
    <w:p w14:paraId="06FFAF65" w14:textId="77777777" w:rsidR="00773B6D" w:rsidRDefault="00773B6D" w:rsidP="00773B6D">
      <w:r>
        <w:t>Компетенции (индикаторы): ОПК-1, ОПК-7</w:t>
      </w:r>
    </w:p>
    <w:p w14:paraId="1B3DDBBF" w14:textId="440E08FF" w:rsidR="00F56671" w:rsidRDefault="00F56671" w:rsidP="001C3A9C"/>
    <w:p w14:paraId="3D5ACBAF" w14:textId="1CA36BCE" w:rsidR="00F56671" w:rsidRPr="00EA132A" w:rsidRDefault="00F56671" w:rsidP="00EA132A">
      <w:r w:rsidRPr="00F56671">
        <w:t>5</w:t>
      </w:r>
      <w:r>
        <w:t xml:space="preserve">. </w:t>
      </w:r>
      <w:r w:rsidR="000C04D3">
        <w:t xml:space="preserve">Для </w:t>
      </w:r>
      <w:r w:rsidR="000C04D3" w:rsidRPr="000C04D3">
        <w:rPr>
          <w:i/>
        </w:rPr>
        <w:t>М</w:t>
      </w:r>
      <w:r w:rsidR="000C04D3">
        <w:t xml:space="preserve">-представления индикатора </w:t>
      </w:r>
      <w:r w:rsidR="00EA132A" w:rsidRPr="00EA132A">
        <w:rPr>
          <w:position w:val="-20"/>
          <w:lang w:val="en-US"/>
        </w:rPr>
        <w:object w:dxaOrig="3760" w:dyaOrig="520" w14:anchorId="38A9A973">
          <v:shape id="_x0000_i1086" type="#_x0000_t75" style="width:187pt;height:25.8pt" o:ole="">
            <v:imagedata r:id="rId108" o:title=""/>
          </v:shape>
          <o:OLEObject Type="Embed" ProgID="Equation.DSMT4" ShapeID="_x0000_i1086" DrawAspect="Content" ObjectID="_1804674799" r:id="rId109"/>
        </w:object>
      </w:r>
      <w:r w:rsidR="000C04D3">
        <w:t xml:space="preserve"> н</w:t>
      </w:r>
      <w:r w:rsidR="00617CF3" w:rsidRPr="000C04D3">
        <w:t>айти</w:t>
      </w:r>
      <w:r w:rsidR="00617CF3" w:rsidRPr="00617CF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0C04D3">
        <w:t xml:space="preserve">, если коэффициент трансформац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1,5</m:t>
        </m:r>
      </m:oMath>
      <w:r w:rsidR="00EA132A" w:rsidRPr="006047A2">
        <w:rPr>
          <w:i/>
          <w:iCs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787026C7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16</m:t>
        </m:r>
      </m:oMath>
      <w:r>
        <w:t>.</w:t>
      </w:r>
    </w:p>
    <w:p w14:paraId="4D20CA2C" w14:textId="77777777" w:rsidR="00773B6D" w:rsidRDefault="00773B6D" w:rsidP="00773B6D">
      <w:r>
        <w:t>Компетенции (индикаторы): ОПК-1, ОПК-7</w:t>
      </w:r>
    </w:p>
    <w:p w14:paraId="697BF387" w14:textId="77777777" w:rsidR="00F56671" w:rsidRDefault="00F56671" w:rsidP="001C3A9C"/>
    <w:p w14:paraId="4775E5C2" w14:textId="77777777" w:rsidR="0050337A" w:rsidRPr="0050337A" w:rsidRDefault="0050337A" w:rsidP="0050337A"/>
    <w:p w14:paraId="0FD241CD" w14:textId="5A1F8CC5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99037D1" w14:textId="58EC33CE" w:rsidR="00F51BB9" w:rsidRDefault="00F51BB9" w:rsidP="00F51BB9">
      <w:r w:rsidRPr="00F51BB9">
        <w:t>1</w:t>
      </w:r>
      <w:r>
        <w:t>. Решить задач</w:t>
      </w:r>
      <w:r w:rsidR="005D53BF">
        <w:t xml:space="preserve">у, используя </w:t>
      </w:r>
      <w:r w:rsidR="00902808">
        <w:t>математические методы моделирования социально-экономических систем</w:t>
      </w:r>
      <w:r w:rsidR="005D53BF">
        <w:t>:</w:t>
      </w:r>
    </w:p>
    <w:p w14:paraId="0A26BCBF" w14:textId="1C0B8FDB" w:rsidR="00902808" w:rsidRPr="00902808" w:rsidRDefault="00902808" w:rsidP="00902808">
      <w:pPr>
        <w:rPr>
          <w:rFonts w:eastAsia="Times New Roman" w:cs="Times New Roman"/>
          <w:szCs w:val="28"/>
          <w:lang w:eastAsia="ar-SA"/>
        </w:rPr>
      </w:pPr>
      <w:r>
        <w:lastRenderedPageBreak/>
        <w:t>Предположим, что генеральный посредник (</w:t>
      </w:r>
      <w:r w:rsidRPr="00B132C0">
        <w:rPr>
          <w:i/>
        </w:rPr>
        <w:t>Г.П</w:t>
      </w:r>
      <w:r>
        <w:t>.), учитывающий конъюнктуру рынка</w:t>
      </w:r>
      <w:r>
        <w:rPr>
          <w:rFonts w:eastAsia="Times New Roman" w:cs="Times New Roman"/>
          <w:szCs w:val="28"/>
          <w:lang w:eastAsia="ar-SA"/>
        </w:rPr>
        <w:t xml:space="preserve"> </w:t>
      </w:r>
      <w:r w:rsidRPr="0067286A">
        <w:rPr>
          <w:rFonts w:eastAsia="Times New Roman" w:cs="Times New Roman"/>
          <w:i/>
          <w:szCs w:val="28"/>
          <w:lang w:eastAsia="ar-SA"/>
        </w:rPr>
        <w:t>С</w:t>
      </w:r>
      <w:r>
        <w:rPr>
          <w:rFonts w:eastAsia="Times New Roman" w:cs="Times New Roman"/>
          <w:szCs w:val="28"/>
          <w:lang w:eastAsia="ar-SA"/>
        </w:rPr>
        <w:t xml:space="preserve"> и согласованный на уровне «рыночного» времени оборота запасов </w:t>
      </w:r>
      <w:r w:rsidRPr="0067286A">
        <w:rPr>
          <w:rFonts w:eastAsia="Times New Roman" w:cs="Times New Roman"/>
          <w:position w:val="-12"/>
          <w:szCs w:val="28"/>
          <w:lang w:eastAsia="ar-SA"/>
        </w:rPr>
        <w:object w:dxaOrig="2799" w:dyaOrig="420" w14:anchorId="2CFAAFF1">
          <v:shape id="_x0000_i1087" type="#_x0000_t75" style="width:137.55pt;height:21.5pt" o:ole="">
            <v:imagedata r:id="rId110" o:title=""/>
          </v:shape>
          <o:OLEObject Type="Embed" ProgID="Equation.DSMT4" ShapeID="_x0000_i1087" DrawAspect="Content" ObjectID="_1804674800" r:id="rId111"/>
        </w:object>
      </w:r>
      <w:r>
        <w:rPr>
          <w:rFonts w:eastAsia="Times New Roman" w:cs="Times New Roman"/>
          <w:szCs w:val="28"/>
          <w:lang w:eastAsia="ar-SA"/>
        </w:rPr>
        <w:t xml:space="preserve"> определил поставку продукции </w:t>
      </w:r>
      <w:r w:rsidRPr="00925584">
        <w:rPr>
          <w:rFonts w:eastAsia="Times New Roman" w:cs="Times New Roman"/>
          <w:position w:val="-4"/>
          <w:szCs w:val="28"/>
          <w:lang w:eastAsia="ar-SA"/>
        </w:rPr>
        <w:object w:dxaOrig="940" w:dyaOrig="380" w14:anchorId="283C84FF">
          <v:shape id="_x0000_i1088" type="#_x0000_t75" style="width:47.3pt;height:18.25pt" o:ole="" filled="t">
            <v:fill color2="black"/>
            <v:imagedata r:id="rId112" o:title=""/>
          </v:shape>
          <o:OLEObject Type="Embed" ProgID="Equation.DSMT4" ShapeID="_x0000_i1088" DrawAspect="Content" ObjectID="_1804674801" r:id="rId113"/>
        </w:object>
      </w:r>
      <w:r>
        <w:rPr>
          <w:rFonts w:eastAsia="Times New Roman" w:cs="Times New Roman"/>
          <w:szCs w:val="28"/>
          <w:lang w:eastAsia="ar-SA"/>
        </w:rPr>
        <w:t>,</w:t>
      </w:r>
      <w:r w:rsidRPr="00F11F44">
        <w:rPr>
          <w:rFonts w:eastAsia="Times New Roman" w:cs="Times New Roman"/>
          <w:szCs w:val="28"/>
          <w:lang w:eastAsia="ar-SA"/>
        </w:rPr>
        <w:t xml:space="preserve"> </w:t>
      </w:r>
      <w:r w:rsidRPr="00F11F44">
        <w:rPr>
          <w:rFonts w:eastAsia="Times New Roman" w:cs="Times New Roman"/>
          <w:position w:val="-10"/>
          <w:szCs w:val="28"/>
          <w:lang w:eastAsia="ar-SA"/>
        </w:rPr>
        <w:object w:dxaOrig="1020" w:dyaOrig="340" w14:anchorId="34C6F950">
          <v:shape id="_x0000_i1089" type="#_x0000_t75" style="width:50.5pt;height:16.1pt" o:ole="">
            <v:imagedata r:id="rId114" o:title=""/>
          </v:shape>
          <o:OLEObject Type="Embed" ProgID="Equation.DSMT4" ShapeID="_x0000_i1089" DrawAspect="Content" ObjectID="_1804674802" r:id="rId115"/>
        </w:object>
      </w:r>
      <w:r w:rsidRPr="00925584">
        <w:rPr>
          <w:rFonts w:eastAsia="Times New Roman" w:cs="Times New Roman"/>
          <w:szCs w:val="28"/>
          <w:lang w:eastAsia="ar-SA"/>
        </w:rPr>
        <w:t xml:space="preserve"> </w:t>
      </w:r>
      <w:r>
        <w:rPr>
          <w:rFonts w:eastAsia="Times New Roman" w:cs="Times New Roman"/>
          <w:szCs w:val="28"/>
          <w:lang w:eastAsia="ar-SA"/>
        </w:rPr>
        <w:t>для универсальных логистических систем (</w:t>
      </w:r>
      <w:r w:rsidRPr="00566826">
        <w:rPr>
          <w:i/>
          <w:lang w:val="en-US"/>
        </w:rPr>
        <w:t>ULS</w:t>
      </w:r>
      <w:r>
        <w:rPr>
          <w:i/>
        </w:rPr>
        <w:t>)</w:t>
      </w:r>
    </w:p>
    <w:p w14:paraId="285BFD21" w14:textId="201419BB" w:rsidR="00902808" w:rsidRDefault="00902808" w:rsidP="00F51BB9">
      <w:pPr>
        <w:rPr>
          <w:rFonts w:eastAsia="Times New Roman" w:cs="Times New Roman"/>
          <w:szCs w:val="28"/>
          <w:lang w:eastAsia="ar-SA"/>
        </w:rPr>
      </w:pPr>
      <w:r w:rsidRPr="00965FC6">
        <w:rPr>
          <w:rFonts w:eastAsia="Times New Roman" w:cs="Times New Roman"/>
          <w:position w:val="-74"/>
          <w:szCs w:val="28"/>
          <w:lang w:eastAsia="ar-SA"/>
        </w:rPr>
        <w:object w:dxaOrig="7699" w:dyaOrig="1620" w14:anchorId="367C4DB5">
          <v:shape id="_x0000_i1090" type="#_x0000_t75" style="width:382.55pt;height:82.75pt" o:ole="" filled="t">
            <v:fill color2="black"/>
            <v:imagedata r:id="rId116" o:title=""/>
          </v:shape>
          <o:OLEObject Type="Embed" ProgID="Equation.DSMT4" ShapeID="_x0000_i1090" DrawAspect="Content" ObjectID="_1804674803" r:id="rId117"/>
        </w:objec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 xml:space="preserve">   (*)</m:t>
        </m:r>
      </m:oMath>
    </w:p>
    <w:p w14:paraId="3548023B" w14:textId="77777777" w:rsidR="00902808" w:rsidRDefault="00902808" w:rsidP="00902808">
      <w:pPr>
        <w:ind w:firstLine="0"/>
      </w:pPr>
      <w:r>
        <w:rPr>
          <w:rFonts w:eastAsia="Times New Roman" w:cs="Times New Roman"/>
          <w:szCs w:val="28"/>
          <w:lang w:eastAsia="ar-SA"/>
        </w:rPr>
        <w:t xml:space="preserve">в объеме </w:t>
      </w:r>
      <w:r w:rsidRPr="00700F9C">
        <w:rPr>
          <w:position w:val="-12"/>
        </w:rPr>
        <w:object w:dxaOrig="820" w:dyaOrig="420" w14:anchorId="50574143">
          <v:shape id="_x0000_i1091" type="#_x0000_t75" style="width:40.85pt;height:21.5pt" o:ole="">
            <v:imagedata r:id="rId118" o:title=""/>
          </v:shape>
          <o:OLEObject Type="Embed" ProgID="Equation.DSMT4" ShapeID="_x0000_i1091" DrawAspect="Content" ObjectID="_1804674804" r:id="rId119"/>
        </w:object>
      </w:r>
      <w:r>
        <w:rPr>
          <w:rFonts w:cs="Times New Roman"/>
          <w:szCs w:val="28"/>
        </w:rPr>
        <w:t xml:space="preserve">, причем </w:t>
      </w:r>
      <w:r w:rsidRPr="00B01C2E">
        <w:rPr>
          <w:position w:val="-32"/>
        </w:rPr>
        <w:object w:dxaOrig="2280" w:dyaOrig="780" w14:anchorId="3E6F80F4">
          <v:shape id="_x0000_i1092" type="#_x0000_t75" style="width:113.9pt;height:38.7pt" o:ole="">
            <v:imagedata r:id="rId120" o:title=""/>
          </v:shape>
          <o:OLEObject Type="Embed" ProgID="Equation.DSMT4" ShapeID="_x0000_i1092" DrawAspect="Content" ObjectID="_1804674805" r:id="rId121"/>
        </w:object>
      </w:r>
      <w:r>
        <w:t xml:space="preserve">. </w:t>
      </w:r>
      <w:r>
        <w:rPr>
          <w:rFonts w:cs="Times New Roman"/>
          <w:szCs w:val="28"/>
        </w:rPr>
        <w:t xml:space="preserve">Как распределятся при этом доли </w:t>
      </w:r>
      <w:r w:rsidRPr="00700F9C">
        <w:rPr>
          <w:position w:val="-12"/>
        </w:rPr>
        <w:object w:dxaOrig="820" w:dyaOrig="420" w14:anchorId="56B2F3C5">
          <v:shape id="_x0000_i1093" type="#_x0000_t75" style="width:40.85pt;height:21.5pt" o:ole="">
            <v:imagedata r:id="rId118" o:title=""/>
          </v:shape>
          <o:OLEObject Type="Embed" ProgID="Equation.DSMT4" ShapeID="_x0000_i1093" DrawAspect="Content" ObjectID="_1804674806" r:id="rId122"/>
        </w:object>
      </w:r>
      <w:r>
        <w:t xml:space="preserve"> </w:t>
      </w:r>
      <w:r>
        <w:rPr>
          <w:rFonts w:cs="Times New Roman"/>
          <w:szCs w:val="28"/>
        </w:rPr>
        <w:t xml:space="preserve">рынка </w:t>
      </w:r>
      <w:r w:rsidRPr="0067286A">
        <w:rPr>
          <w:rFonts w:eastAsia="Times New Roman" w:cs="Times New Roman"/>
          <w:i/>
          <w:szCs w:val="28"/>
          <w:lang w:eastAsia="ar-SA"/>
        </w:rPr>
        <w:t>С</w:t>
      </w:r>
      <w:r>
        <w:t xml:space="preserve"> между этими </w:t>
      </w:r>
      <w:r w:rsidRPr="00566826">
        <w:rPr>
          <w:i/>
          <w:lang w:val="en-US"/>
        </w:rPr>
        <w:t>ULS</w:t>
      </w:r>
      <w:r>
        <w:t>?</w:t>
      </w:r>
    </w:p>
    <w:p w14:paraId="0CBA360E" w14:textId="52ACA4EF" w:rsidR="00F51BB9" w:rsidRDefault="00F51BB9" w:rsidP="00902808">
      <w:r>
        <w:t>Привести расширенное решение.</w:t>
      </w:r>
    </w:p>
    <w:p w14:paraId="5EB8647E" w14:textId="0B6D1131" w:rsidR="00F51BB9" w:rsidRDefault="00902808" w:rsidP="00F51BB9">
      <w:r>
        <w:t xml:space="preserve">Время выполнения – </w:t>
      </w:r>
      <w:r w:rsidR="00457091">
        <w:t>60</w:t>
      </w:r>
      <w:r w:rsidR="00F51BB9">
        <w:t xml:space="preserve"> мин.</w:t>
      </w:r>
    </w:p>
    <w:p w14:paraId="62F41275" w14:textId="77777777" w:rsidR="00F51BB9" w:rsidRDefault="00F51BB9" w:rsidP="00F51BB9">
      <w:r>
        <w:t>Критерии оценивания:</w:t>
      </w:r>
    </w:p>
    <w:p w14:paraId="487506CB" w14:textId="0E1C33B1" w:rsidR="00F51BB9" w:rsidRPr="00C713C5" w:rsidRDefault="00F51BB9" w:rsidP="00F51BB9">
      <w:r>
        <w:t xml:space="preserve">– </w:t>
      </w:r>
      <w:r w:rsidR="0023607F">
        <w:t xml:space="preserve">построение </w:t>
      </w:r>
      <w:r w:rsidR="00C713C5">
        <w:t xml:space="preserve">модели экономического взаимодействия </w:t>
      </w:r>
      <w:r w:rsidR="00C713C5" w:rsidRPr="00566826">
        <w:rPr>
          <w:i/>
          <w:lang w:val="en-US"/>
        </w:rPr>
        <w:t>ULS</w:t>
      </w:r>
      <w:r w:rsidR="00C713C5">
        <w:rPr>
          <w:i/>
        </w:rPr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 w:rsidR="00C713C5">
        <w:rPr>
          <w:rFonts w:eastAsiaTheme="minorEastAsia"/>
          <w:szCs w:val="28"/>
          <w:lang w:eastAsia="ar-SA"/>
        </w:rPr>
        <w:t>;</w:t>
      </w:r>
    </w:p>
    <w:p w14:paraId="28DF1960" w14:textId="578D18D7" w:rsidR="00F51BB9" w:rsidRDefault="00F51BB9" w:rsidP="00F51BB9">
      <w:r>
        <w:t>–</w:t>
      </w:r>
      <w:r w:rsidR="00C713C5">
        <w:t xml:space="preserve"> </w:t>
      </w:r>
      <w:r w:rsidR="000942C8">
        <w:t>моделирование</w:t>
      </w:r>
      <w:r w:rsidR="00C713C5">
        <w:t xml:space="preserve"> </w:t>
      </w:r>
      <w:r w:rsidR="000942C8">
        <w:rPr>
          <w:rFonts w:cs="Times New Roman"/>
        </w:rPr>
        <w:t>экономико-производственного</w:t>
      </w:r>
      <w:r w:rsidR="00C713C5" w:rsidRPr="0014113E">
        <w:rPr>
          <w:rFonts w:cs="Times New Roman"/>
        </w:rPr>
        <w:t xml:space="preserve"> конфликт</w:t>
      </w:r>
      <w:r w:rsidR="000942C8">
        <w:rPr>
          <w:rFonts w:cs="Times New Roman"/>
        </w:rPr>
        <w:t>а</w:t>
      </w:r>
      <w:r w:rsidR="00C713C5">
        <w:t xml:space="preserve"> </w:t>
      </w:r>
      <w:r w:rsidR="000942C8">
        <w:t xml:space="preserve">между </w:t>
      </w:r>
      <w:r w:rsidR="000942C8" w:rsidRPr="00566826">
        <w:rPr>
          <w:i/>
          <w:lang w:val="en-US"/>
        </w:rPr>
        <w:t>ULS</w:t>
      </w:r>
      <w:r w:rsidR="000942C8">
        <w:rPr>
          <w:i/>
        </w:rPr>
        <w:t xml:space="preserve"> </w:t>
      </w:r>
      <w:r w:rsidR="00C713C5">
        <w:t>в терминах кооперативной игры</w:t>
      </w:r>
      <w:r w:rsidR="0023607F">
        <w:t>;</w:t>
      </w:r>
    </w:p>
    <w:p w14:paraId="34B5046D" w14:textId="1BA1E5B0" w:rsidR="0023607F" w:rsidRDefault="0023607F" w:rsidP="00F51BB9">
      <w:r>
        <w:t xml:space="preserve">– </w:t>
      </w:r>
      <w:r w:rsidR="000942C8" w:rsidRPr="000942C8">
        <w:rPr>
          <w:lang w:val="uk-UA"/>
        </w:rPr>
        <w:t xml:space="preserve">поиск </w:t>
      </w:r>
      <w:r w:rsidR="000942C8" w:rsidRPr="000942C8">
        <w:t>множества</w:t>
      </w:r>
      <w:r w:rsidR="000942C8" w:rsidRPr="000942C8">
        <w:rPr>
          <w:i/>
        </w:rPr>
        <w:t xml:space="preserve"> </w:t>
      </w:r>
      <w:r w:rsidR="000942C8" w:rsidRPr="000942C8">
        <w:t xml:space="preserve">всех недоминируемых разделений рынка (ядро Парето) с помощью решения </w:t>
      </w:r>
      <w:r w:rsidR="000942C8" w:rsidRPr="000942C8">
        <w:rPr>
          <w:iCs/>
        </w:rPr>
        <w:t>фон Неймана и Моргенштерна (НМ-решение)</w:t>
      </w:r>
      <w:r w:rsidR="000942C8">
        <w:rPr>
          <w:iCs/>
        </w:rPr>
        <w:t>.</w:t>
      </w:r>
    </w:p>
    <w:p w14:paraId="23EB393E" w14:textId="3DCE64D0" w:rsidR="00851238" w:rsidRDefault="00FC4F32" w:rsidP="00F51BB9">
      <w:r w:rsidRPr="00FC4F32">
        <w:t>Ожидаемый результат:</w:t>
      </w:r>
    </w:p>
    <w:p w14:paraId="24B9C842" w14:textId="02034079" w:rsidR="00F55FE5" w:rsidRDefault="002B3406" w:rsidP="000942C8">
      <w:r>
        <w:t xml:space="preserve">1. </w:t>
      </w:r>
      <w:r w:rsidR="000942C8">
        <w:t xml:space="preserve">Пусть </w:t>
      </w:r>
      <w:r w:rsidR="000942C8" w:rsidRPr="00925584">
        <w:rPr>
          <w:rFonts w:eastAsia="Times New Roman" w:cs="Times New Roman"/>
          <w:position w:val="-4"/>
          <w:szCs w:val="28"/>
          <w:lang w:eastAsia="ar-SA"/>
        </w:rPr>
        <w:object w:dxaOrig="400" w:dyaOrig="360" w14:anchorId="6293B3C0">
          <v:shape id="_x0000_i1094" type="#_x0000_t75" style="width:20.4pt;height:17.2pt" o:ole="" filled="t">
            <v:fill color2="black"/>
            <v:imagedata r:id="rId123" o:title=""/>
          </v:shape>
          <o:OLEObject Type="Embed" ProgID="Equation.DSMT4" ShapeID="_x0000_i1094" DrawAspect="Content" ObjectID="_1804674807" r:id="rId124"/>
        </w:object>
      </w:r>
      <w:r w:rsidR="000942C8">
        <w:rPr>
          <w:rFonts w:eastAsia="Times New Roman" w:cs="Times New Roman"/>
          <w:szCs w:val="28"/>
          <w:lang w:eastAsia="ar-SA"/>
        </w:rPr>
        <w:t xml:space="preserve"> обозначает кузов автомобиля, производимого универсальной логистической системой</w:t>
      </w:r>
      <w:r w:rsidR="000942C8"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 w:rsidR="000942C8">
        <w:t xml:space="preserve"> при</w:t>
      </w:r>
      <w:r w:rsidR="000942C8" w:rsidRPr="00F11F44">
        <w:rPr>
          <w:rFonts w:eastAsia="Times New Roman" w:cs="Times New Roman"/>
          <w:szCs w:val="28"/>
          <w:lang w:eastAsia="ar-SA"/>
        </w:rPr>
        <w:t xml:space="preserve"> </w:t>
      </w:r>
      <w:r w:rsidR="000942C8" w:rsidRPr="001B7550">
        <w:rPr>
          <w:rFonts w:eastAsia="Times New Roman" w:cs="Times New Roman"/>
          <w:position w:val="-6"/>
          <w:szCs w:val="28"/>
          <w:lang w:eastAsia="ar-SA"/>
        </w:rPr>
        <w:object w:dxaOrig="620" w:dyaOrig="300" w14:anchorId="5763C562">
          <v:shape id="_x0000_i1095" type="#_x0000_t75" style="width:31.15pt;height:15.05pt" o:ole="">
            <v:imagedata r:id="rId125" o:title=""/>
          </v:shape>
          <o:OLEObject Type="Embed" ProgID="Equation.DSMT4" ShapeID="_x0000_i1095" DrawAspect="Content" ObjectID="_1804674808" r:id="rId126"/>
        </w:object>
      </w:r>
      <w:r w:rsidR="000942C8" w:rsidRPr="00925584">
        <w:rPr>
          <w:rFonts w:eastAsia="Times New Roman" w:cs="Times New Roman"/>
          <w:szCs w:val="28"/>
          <w:lang w:eastAsia="ar-SA"/>
        </w:rPr>
        <w:t xml:space="preserve"> </w:t>
      </w:r>
      <w:r w:rsidR="000942C8">
        <w:rPr>
          <w:rFonts w:eastAsia="Times New Roman" w:cs="Times New Roman"/>
          <w:szCs w:val="28"/>
          <w:lang w:eastAsia="ar-SA"/>
        </w:rPr>
        <w:t xml:space="preserve">с параметрами </w:t>
      </w:r>
      <w:r w:rsidR="000942C8" w:rsidRPr="001B7550">
        <w:rPr>
          <w:rFonts w:eastAsia="Times New Roman" w:cs="Times New Roman"/>
          <w:i/>
          <w:szCs w:val="28"/>
          <w:lang w:eastAsia="ar-SA"/>
        </w:rPr>
        <w:t>ЗП</w:t>
      </w:r>
      <w:r w:rsidR="000942C8">
        <w:rPr>
          <w:rFonts w:eastAsia="Times New Roman" w:cs="Times New Roman"/>
          <w:szCs w:val="28"/>
          <w:lang w:eastAsia="ar-SA"/>
        </w:rPr>
        <w:t xml:space="preserve"> </w:t>
      </w:r>
      <w:r w:rsidR="000942C8" w:rsidRPr="00353C8B">
        <w:rPr>
          <w:rFonts w:eastAsia="Times New Roman" w:cs="Times New Roman"/>
          <w:position w:val="-4"/>
          <w:szCs w:val="28"/>
          <w:lang w:eastAsia="ar-SA"/>
        </w:rPr>
        <w:object w:dxaOrig="320" w:dyaOrig="340" w14:anchorId="29982B60">
          <v:shape id="_x0000_i1096" type="#_x0000_t75" style="width:16.1pt;height:16.1pt" o:ole="">
            <v:imagedata r:id="rId127" o:title=""/>
          </v:shape>
          <o:OLEObject Type="Embed" ProgID="Equation.DSMT4" ShapeID="_x0000_i1096" DrawAspect="Content" ObjectID="_1804674809" r:id="rId128"/>
        </w:object>
      </w:r>
      <w:r w:rsidR="000942C8" w:rsidRPr="001B7550">
        <w:rPr>
          <w:rFonts w:eastAsia="Times New Roman" w:cs="Times New Roman"/>
          <w:szCs w:val="28"/>
          <w:lang w:eastAsia="ar-SA"/>
        </w:rPr>
        <w:t xml:space="preserve"> и </w:t>
      </w:r>
      <w:r w:rsidR="000942C8" w:rsidRPr="00353C8B">
        <w:rPr>
          <w:rFonts w:eastAsia="Times New Roman" w:cs="Times New Roman"/>
          <w:position w:val="-4"/>
          <w:szCs w:val="28"/>
          <w:lang w:eastAsia="ar-SA"/>
        </w:rPr>
        <w:object w:dxaOrig="440" w:dyaOrig="340" w14:anchorId="4DC4D57F">
          <v:shape id="_x0000_i1097" type="#_x0000_t75" style="width:21.5pt;height:16.1pt" o:ole="">
            <v:imagedata r:id="rId129" o:title=""/>
          </v:shape>
          <o:OLEObject Type="Embed" ProgID="Equation.DSMT4" ShapeID="_x0000_i1097" DrawAspect="Content" ObjectID="_1804674810" r:id="rId130"/>
        </w:object>
      </w:r>
      <w:r w:rsidR="000942C8">
        <w:t xml:space="preserve">, а </w:t>
      </w:r>
      <w:r w:rsidR="000942C8" w:rsidRPr="00925584">
        <w:rPr>
          <w:rFonts w:eastAsia="Times New Roman" w:cs="Times New Roman"/>
          <w:position w:val="-4"/>
          <w:szCs w:val="28"/>
          <w:lang w:eastAsia="ar-SA"/>
        </w:rPr>
        <w:object w:dxaOrig="380" w:dyaOrig="360" w14:anchorId="133F37E4">
          <v:shape id="_x0000_i1098" type="#_x0000_t75" style="width:19.35pt;height:17.2pt" o:ole="" filled="t">
            <v:fill color2="black"/>
            <v:imagedata r:id="rId131" o:title=""/>
          </v:shape>
          <o:OLEObject Type="Embed" ProgID="Equation.DSMT4" ShapeID="_x0000_i1098" DrawAspect="Content" ObjectID="_1804674811" r:id="rId132"/>
        </w:object>
      </w:r>
      <w:r w:rsidR="000942C8">
        <w:rPr>
          <w:rFonts w:eastAsia="Times New Roman" w:cs="Times New Roman"/>
          <w:szCs w:val="28"/>
          <w:lang w:eastAsia="ar-SA"/>
        </w:rPr>
        <w:t xml:space="preserve"> и </w:t>
      </w:r>
      <w:r w:rsidR="000942C8" w:rsidRPr="00925584">
        <w:rPr>
          <w:rFonts w:eastAsia="Times New Roman" w:cs="Times New Roman"/>
          <w:position w:val="-4"/>
          <w:szCs w:val="28"/>
          <w:lang w:eastAsia="ar-SA"/>
        </w:rPr>
        <w:object w:dxaOrig="400" w:dyaOrig="360" w14:anchorId="7B4FD5A1">
          <v:shape id="_x0000_i1099" type="#_x0000_t75" style="width:20.4pt;height:17.2pt" o:ole="" filled="t">
            <v:fill color2="black"/>
            <v:imagedata r:id="rId133" o:title=""/>
          </v:shape>
          <o:OLEObject Type="Embed" ProgID="Equation.DSMT4" ShapeID="_x0000_i1099" DrawAspect="Content" ObjectID="_1804674812" r:id="rId134"/>
        </w:object>
      </w:r>
      <w:r w:rsidR="000942C8">
        <w:rPr>
          <w:rFonts w:eastAsia="Times New Roman" w:cs="Times New Roman"/>
          <w:szCs w:val="28"/>
          <w:lang w:eastAsia="ar-SA"/>
        </w:rPr>
        <w:t xml:space="preserve"> – обозначают запчасти к автомобилям, производимыми </w:t>
      </w:r>
      <w:r w:rsidR="000942C8" w:rsidRPr="00566826">
        <w:rPr>
          <w:i/>
          <w:lang w:val="en-US"/>
        </w:rPr>
        <w:t>ULS</w:t>
      </w:r>
      <w:r w:rsidR="000942C8"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 w:rsidR="000942C8">
        <w:t xml:space="preserve"> при</w:t>
      </w:r>
      <w:r w:rsidR="000942C8">
        <w:rPr>
          <w:rFonts w:eastAsia="Times New Roman" w:cs="Times New Roman"/>
          <w:szCs w:val="28"/>
          <w:lang w:eastAsia="ar-SA"/>
        </w:rPr>
        <w:t xml:space="preserve"> </w:t>
      </w:r>
      <w:r w:rsidR="000942C8" w:rsidRPr="00917796">
        <w:rPr>
          <w:rFonts w:eastAsia="Times New Roman" w:cs="Times New Roman"/>
          <w:position w:val="-10"/>
          <w:szCs w:val="28"/>
          <w:lang w:eastAsia="ar-SA"/>
        </w:rPr>
        <w:object w:dxaOrig="820" w:dyaOrig="340" w14:anchorId="40C37D58">
          <v:shape id="_x0000_i1100" type="#_x0000_t75" style="width:40.85pt;height:16.1pt" o:ole="">
            <v:imagedata r:id="rId135" o:title=""/>
          </v:shape>
          <o:OLEObject Type="Embed" ProgID="Equation.DSMT4" ShapeID="_x0000_i1100" DrawAspect="Content" ObjectID="_1804674813" r:id="rId136"/>
        </w:object>
      </w:r>
      <w:r w:rsidR="000942C8">
        <w:rPr>
          <w:rFonts w:eastAsia="Times New Roman" w:cs="Times New Roman"/>
          <w:szCs w:val="28"/>
          <w:lang w:eastAsia="ar-SA"/>
        </w:rPr>
        <w:t xml:space="preserve">с параметрами </w:t>
      </w:r>
      <w:r w:rsidR="000942C8" w:rsidRPr="001B7550">
        <w:rPr>
          <w:rFonts w:eastAsia="Times New Roman" w:cs="Times New Roman"/>
          <w:i/>
          <w:szCs w:val="28"/>
          <w:lang w:eastAsia="ar-SA"/>
        </w:rPr>
        <w:t>ЗП</w:t>
      </w:r>
      <w:r w:rsidR="000942C8">
        <w:rPr>
          <w:rFonts w:eastAsia="Times New Roman" w:cs="Times New Roman"/>
          <w:szCs w:val="28"/>
          <w:lang w:eastAsia="ar-SA"/>
        </w:rPr>
        <w:t xml:space="preserve"> </w:t>
      </w:r>
      <w:r w:rsidR="000942C8" w:rsidRPr="00353C8B">
        <w:rPr>
          <w:rFonts w:eastAsia="Times New Roman" w:cs="Times New Roman"/>
          <w:position w:val="-4"/>
          <w:szCs w:val="28"/>
          <w:lang w:eastAsia="ar-SA"/>
        </w:rPr>
        <w:object w:dxaOrig="300" w:dyaOrig="340" w14:anchorId="26AC7C8D">
          <v:shape id="_x0000_i1101" type="#_x0000_t75" style="width:15.05pt;height:16.1pt" o:ole="">
            <v:imagedata r:id="rId137" o:title=""/>
          </v:shape>
          <o:OLEObject Type="Embed" ProgID="Equation.DSMT4" ShapeID="_x0000_i1101" DrawAspect="Content" ObjectID="_1804674814" r:id="rId138"/>
        </w:object>
      </w:r>
      <w:r w:rsidR="000942C8">
        <w:rPr>
          <w:rFonts w:eastAsia="Times New Roman" w:cs="Times New Roman"/>
          <w:szCs w:val="28"/>
          <w:lang w:eastAsia="ar-SA"/>
        </w:rPr>
        <w:t xml:space="preserve">, </w:t>
      </w:r>
      <w:r w:rsidR="000942C8" w:rsidRPr="00353C8B">
        <w:rPr>
          <w:rFonts w:eastAsia="Times New Roman" w:cs="Times New Roman"/>
          <w:position w:val="-4"/>
          <w:szCs w:val="28"/>
          <w:lang w:eastAsia="ar-SA"/>
        </w:rPr>
        <w:object w:dxaOrig="420" w:dyaOrig="340" w14:anchorId="4232F00F">
          <v:shape id="_x0000_i1102" type="#_x0000_t75" style="width:21.5pt;height:16.1pt" o:ole="">
            <v:imagedata r:id="rId139" o:title=""/>
          </v:shape>
          <o:OLEObject Type="Embed" ProgID="Equation.DSMT4" ShapeID="_x0000_i1102" DrawAspect="Content" ObjectID="_1804674815" r:id="rId140"/>
        </w:object>
      </w:r>
      <w:r w:rsidR="000942C8">
        <w:rPr>
          <w:rFonts w:eastAsia="Times New Roman" w:cs="Times New Roman"/>
          <w:szCs w:val="28"/>
          <w:lang w:eastAsia="ar-SA"/>
        </w:rPr>
        <w:t xml:space="preserve"> и </w:t>
      </w:r>
      <w:r w:rsidR="000942C8" w:rsidRPr="00353C8B">
        <w:rPr>
          <w:rFonts w:eastAsia="Times New Roman" w:cs="Times New Roman"/>
          <w:position w:val="-4"/>
          <w:szCs w:val="28"/>
          <w:lang w:eastAsia="ar-SA"/>
        </w:rPr>
        <w:object w:dxaOrig="340" w:dyaOrig="340" w14:anchorId="37304A30">
          <v:shape id="_x0000_i1103" type="#_x0000_t75" style="width:16.1pt;height:16.1pt" o:ole="">
            <v:imagedata r:id="rId141" o:title=""/>
          </v:shape>
          <o:OLEObject Type="Embed" ProgID="Equation.DSMT4" ShapeID="_x0000_i1103" DrawAspect="Content" ObjectID="_1804674816" r:id="rId142"/>
        </w:object>
      </w:r>
      <w:r w:rsidR="000942C8">
        <w:rPr>
          <w:rFonts w:eastAsia="Times New Roman" w:cs="Times New Roman"/>
          <w:szCs w:val="28"/>
          <w:lang w:eastAsia="ar-SA"/>
        </w:rPr>
        <w:t xml:space="preserve">, </w:t>
      </w:r>
      <w:r w:rsidR="000942C8" w:rsidRPr="00353C8B">
        <w:rPr>
          <w:rFonts w:eastAsia="Times New Roman" w:cs="Times New Roman"/>
          <w:position w:val="-4"/>
          <w:szCs w:val="28"/>
          <w:lang w:eastAsia="ar-SA"/>
        </w:rPr>
        <w:object w:dxaOrig="440" w:dyaOrig="340" w14:anchorId="529AEC00">
          <v:shape id="_x0000_i1104" type="#_x0000_t75" style="width:21.5pt;height:16.1pt" o:ole="">
            <v:imagedata r:id="rId143" o:title=""/>
          </v:shape>
          <o:OLEObject Type="Embed" ProgID="Equation.DSMT4" ShapeID="_x0000_i1104" DrawAspect="Content" ObjectID="_1804674817" r:id="rId144"/>
        </w:object>
      </w:r>
      <w:r w:rsidR="000942C8">
        <w:rPr>
          <w:rFonts w:eastAsia="Times New Roman" w:cs="Times New Roman"/>
          <w:szCs w:val="28"/>
          <w:lang w:eastAsia="ar-SA"/>
        </w:rPr>
        <w:t>соответственн</w:t>
      </w:r>
      <w:r w:rsidR="000942C8">
        <w:t xml:space="preserve">о. Мощности рассматриваемых универсальных логистических систем, приведенных при модификации </w:t>
      </w:r>
      <w:r w:rsidR="00F55FE5">
        <w:rPr>
          <w:rFonts w:cs="Times New Roman"/>
        </w:rPr>
        <w:t>локального</w:t>
      </w:r>
      <w:r w:rsidR="00F55FE5" w:rsidRPr="00CC49DA">
        <w:rPr>
          <w:rFonts w:cs="Times New Roman"/>
        </w:rPr>
        <w:t xml:space="preserve"> закон</w:t>
      </w:r>
      <w:r w:rsidR="00F55FE5">
        <w:rPr>
          <w:rFonts w:cs="Times New Roman"/>
        </w:rPr>
        <w:t>а</w:t>
      </w:r>
      <w:r w:rsidR="00F55FE5" w:rsidRPr="00CC49DA">
        <w:rPr>
          <w:rFonts w:cs="Times New Roman"/>
        </w:rPr>
        <w:t xml:space="preserve"> </w:t>
      </w:r>
      <w:r w:rsidR="00F55FE5">
        <w:rPr>
          <w:rFonts w:cs="Times New Roman"/>
        </w:rPr>
        <w:t>поставок сырья</w:t>
      </w:r>
      <w:r w:rsidR="00F55FE5" w:rsidRPr="00CC49DA">
        <w:rPr>
          <w:rFonts w:cs="Times New Roman"/>
        </w:rPr>
        <w:t xml:space="preserve"> </w:t>
      </w:r>
      <w:r w:rsidR="00F55FE5" w:rsidRPr="006852FB">
        <w:rPr>
          <w:position w:val="-4"/>
          <w:szCs w:val="28"/>
          <w:lang w:val="en-US"/>
        </w:rPr>
        <w:object w:dxaOrig="340" w:dyaOrig="300" w14:anchorId="112719BF">
          <v:shape id="_x0000_i1105" type="#_x0000_t75" style="width:18.25pt;height:16.1pt" o:ole="">
            <v:imagedata r:id="rId145" o:title=""/>
          </v:shape>
          <o:OLEObject Type="Embed" ProgID="Equation.DSMT4" ShapeID="_x0000_i1105" DrawAspect="Content" ObjectID="_1804674818" r:id="rId146"/>
        </w:object>
      </w:r>
    </w:p>
    <w:p w14:paraId="2E321506" w14:textId="1A952676" w:rsidR="00F55FE5" w:rsidRDefault="00F55FE5" w:rsidP="00F55FE5">
      <w:pPr>
        <w:ind w:firstLine="0"/>
        <w:jc w:val="center"/>
      </w:pPr>
      <w:r w:rsidRPr="00793DE7">
        <w:rPr>
          <w:position w:val="-28"/>
          <w:szCs w:val="28"/>
          <w:lang w:val="en-US"/>
        </w:rPr>
        <w:object w:dxaOrig="7160" w:dyaOrig="920" w14:anchorId="2D9A7C09">
          <v:shape id="_x0000_i1106" type="#_x0000_t75" style="width:356.8pt;height:46.2pt" o:ole="">
            <v:imagedata r:id="rId147" o:title=""/>
          </v:shape>
          <o:OLEObject Type="Embed" ProgID="Equation.DSMT4" ShapeID="_x0000_i1106" DrawAspect="Content" ObjectID="_1804674819" r:id="rId148"/>
        </w:object>
      </w:r>
    </w:p>
    <w:p w14:paraId="28E3074E" w14:textId="1F4F8ABA" w:rsidR="002B3406" w:rsidRPr="000942C8" w:rsidRDefault="000942C8" w:rsidP="00F55FE5">
      <w:pPr>
        <w:ind w:firstLine="0"/>
        <w:rPr>
          <w:rFonts w:eastAsiaTheme="minorEastAsia"/>
        </w:rPr>
      </w:pPr>
      <w:r>
        <w:t xml:space="preserve">к общему параметру </w:t>
      </w:r>
      <w:r w:rsidRPr="00977D8A">
        <w:rPr>
          <w:position w:val="-4"/>
        </w:rPr>
        <w:object w:dxaOrig="320" w:dyaOrig="340" w14:anchorId="1C5CB0AA">
          <v:shape id="_x0000_i1107" type="#_x0000_t75" style="width:16.1pt;height:16.1pt" o:ole="">
            <v:imagedata r:id="rId149" o:title=""/>
          </v:shape>
          <o:OLEObject Type="Embed" ProgID="Equation.DSMT4" ShapeID="_x0000_i1107" DrawAspect="Content" ObjectID="_1804674820" r:id="rId150"/>
        </w:object>
      </w:r>
      <w:r>
        <w:t xml:space="preserve">, равны </w:t>
      </w:r>
      <w:r w:rsidRPr="00700F9C">
        <w:rPr>
          <w:position w:val="-12"/>
        </w:rPr>
        <w:object w:dxaOrig="2079" w:dyaOrig="420" w14:anchorId="2AF23C7B">
          <v:shape id="_x0000_i1108" type="#_x0000_t75" style="width:103.15pt;height:21.5pt" o:ole="">
            <v:imagedata r:id="rId151" o:title=""/>
          </v:shape>
          <o:OLEObject Type="Embed" ProgID="Equation.DSMT4" ShapeID="_x0000_i1108" DrawAspect="Content" ObjectID="_1804674821" r:id="rId152"/>
        </w:object>
      </w:r>
      <w:r>
        <w:t xml:space="preserve">. Далее, институциональные условия (прогнозируемый спрос) </w:t>
      </w:r>
      <w:r>
        <w:rPr>
          <w:i/>
        </w:rPr>
        <w:t>Г.П.</w:t>
      </w:r>
      <w:r>
        <w:t xml:space="preserve"> сводятся к тому, что он при оптовых закупках продукции </w:t>
      </w:r>
      <w:r w:rsidRPr="00566826">
        <w:rPr>
          <w:i/>
          <w:lang w:val="en-US"/>
        </w:rPr>
        <w:t>ULS</w:t>
      </w:r>
      <w:r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>
        <w:rPr>
          <w:i/>
        </w:rPr>
        <w:t xml:space="preserve"> </w:t>
      </w:r>
      <w:r>
        <w:t xml:space="preserve">закупает автомобильные кузова </w:t>
      </w:r>
      <w:r w:rsidRPr="00353C8B">
        <w:rPr>
          <w:rFonts w:eastAsia="Times New Roman" w:cs="Times New Roman"/>
          <w:position w:val="-4"/>
          <w:szCs w:val="28"/>
          <w:lang w:eastAsia="ar-SA"/>
        </w:rPr>
        <w:object w:dxaOrig="440" w:dyaOrig="340" w14:anchorId="2A07028B">
          <v:shape id="_x0000_i1109" type="#_x0000_t75" style="width:21.5pt;height:16.1pt" o:ole="">
            <v:imagedata r:id="rId129" o:title=""/>
          </v:shape>
          <o:OLEObject Type="Embed" ProgID="Equation.DSMT4" ShapeID="_x0000_i1109" DrawAspect="Content" ObjectID="_1804674822" r:id="rId153"/>
        </w:object>
      </w:r>
      <w:r>
        <w:rPr>
          <w:rFonts w:eastAsia="Times New Roman" w:cs="Times New Roman"/>
          <w:szCs w:val="28"/>
          <w:lang w:eastAsia="ar-SA"/>
        </w:rPr>
        <w:t xml:space="preserve"> </w:t>
      </w:r>
      <w:r>
        <w:t xml:space="preserve">вместе с запчастями </w:t>
      </w:r>
      <w:r w:rsidRPr="00353C8B">
        <w:rPr>
          <w:rFonts w:eastAsia="Times New Roman" w:cs="Times New Roman"/>
          <w:position w:val="-4"/>
          <w:szCs w:val="28"/>
          <w:lang w:eastAsia="ar-SA"/>
        </w:rPr>
        <w:object w:dxaOrig="420" w:dyaOrig="340" w14:anchorId="69F94963">
          <v:shape id="_x0000_i1110" type="#_x0000_t75" style="width:21.5pt;height:16.1pt" o:ole="">
            <v:imagedata r:id="rId154" o:title=""/>
          </v:shape>
          <o:OLEObject Type="Embed" ProgID="Equation.DSMT4" ShapeID="_x0000_i1110" DrawAspect="Content" ObjectID="_1804674823" r:id="rId155"/>
        </w:object>
      </w:r>
      <w:r>
        <w:t xml:space="preserve"> и </w:t>
      </w:r>
      <w:r w:rsidRPr="00353C8B">
        <w:rPr>
          <w:rFonts w:eastAsia="Times New Roman" w:cs="Times New Roman"/>
          <w:position w:val="-4"/>
          <w:szCs w:val="28"/>
          <w:lang w:eastAsia="ar-SA"/>
        </w:rPr>
        <w:object w:dxaOrig="440" w:dyaOrig="340" w14:anchorId="1B815254">
          <v:shape id="_x0000_i1111" type="#_x0000_t75" style="width:21.5pt;height:16.1pt" o:ole="">
            <v:imagedata r:id="rId156" o:title=""/>
          </v:shape>
          <o:OLEObject Type="Embed" ProgID="Equation.DSMT4" ShapeID="_x0000_i1111" DrawAspect="Content" ObjectID="_1804674824" r:id="rId157"/>
        </w:object>
      </w:r>
      <w:r>
        <w:t xml:space="preserve">. Объем закупок пар </w:t>
      </w:r>
      <w:r w:rsidRPr="00A12F42">
        <w:rPr>
          <w:position w:val="-4"/>
        </w:rPr>
        <w:object w:dxaOrig="639" w:dyaOrig="340" w14:anchorId="4B40218E">
          <v:shape id="_x0000_i1112" type="#_x0000_t75" style="width:31.15pt;height:16.1pt" o:ole="">
            <v:imagedata r:id="rId158" o:title=""/>
          </v:shape>
          <o:OLEObject Type="Embed" ProgID="Equation.DSMT4" ShapeID="_x0000_i1112" DrawAspect="Content" ObjectID="_1804674825" r:id="rId159"/>
        </w:object>
      </w:r>
      <w:r w:rsidRPr="00EA6D7C">
        <w:t>{</w:t>
      </w:r>
      <w:r w:rsidRPr="00925584">
        <w:rPr>
          <w:rFonts w:eastAsia="Times New Roman" w:cs="Times New Roman"/>
          <w:position w:val="-4"/>
          <w:szCs w:val="28"/>
          <w:lang w:eastAsia="ar-SA"/>
        </w:rPr>
        <w:object w:dxaOrig="400" w:dyaOrig="360" w14:anchorId="76541189">
          <v:shape id="_x0000_i1113" type="#_x0000_t75" style="width:20.4pt;height:17.2pt" o:ole="" filled="t">
            <v:fill color2="black"/>
            <v:imagedata r:id="rId123" o:title=""/>
          </v:shape>
          <o:OLEObject Type="Embed" ProgID="Equation.DSMT4" ShapeID="_x0000_i1113" DrawAspect="Content" ObjectID="_1804674826" r:id="rId160"/>
        </w:object>
      </w:r>
      <w:r w:rsidRPr="00EA6D7C">
        <w:rPr>
          <w:rFonts w:eastAsia="Times New Roman" w:cs="Times New Roman"/>
          <w:szCs w:val="28"/>
          <w:lang w:eastAsia="ar-SA"/>
        </w:rPr>
        <w:t>;</w:t>
      </w:r>
      <w:r w:rsidRPr="00925584">
        <w:rPr>
          <w:rFonts w:eastAsia="Times New Roman" w:cs="Times New Roman"/>
          <w:position w:val="-4"/>
          <w:szCs w:val="28"/>
          <w:lang w:eastAsia="ar-SA"/>
        </w:rPr>
        <w:object w:dxaOrig="420" w:dyaOrig="360" w14:anchorId="1231A384">
          <v:shape id="_x0000_i1114" type="#_x0000_t75" style="width:21.5pt;height:17.2pt" o:ole="" filled="t">
            <v:fill color2="black"/>
            <v:imagedata r:id="rId161" o:title=""/>
          </v:shape>
          <o:OLEObject Type="Embed" ProgID="Equation.DSMT4" ShapeID="_x0000_i1114" DrawAspect="Content" ObjectID="_1804674827" r:id="rId162"/>
        </w:object>
      </w:r>
      <w:r w:rsidRPr="00EA6D7C">
        <w:t>}</w:t>
      </w:r>
      <w:r>
        <w:t xml:space="preserve">, </w:t>
      </w:r>
      <w:r w:rsidRPr="00917796">
        <w:rPr>
          <w:rFonts w:eastAsia="Times New Roman" w:cs="Times New Roman"/>
          <w:position w:val="-10"/>
          <w:szCs w:val="28"/>
          <w:lang w:eastAsia="ar-SA"/>
        </w:rPr>
        <w:object w:dxaOrig="820" w:dyaOrig="340" w14:anchorId="155AC46A">
          <v:shape id="_x0000_i1115" type="#_x0000_t75" style="width:40.85pt;height:16.1pt" o:ole="">
            <v:imagedata r:id="rId135" o:title=""/>
          </v:shape>
          <o:OLEObject Type="Embed" ProgID="Equation.DSMT4" ShapeID="_x0000_i1115" DrawAspect="Content" ObjectID="_1804674828" r:id="rId163"/>
        </w:object>
      </w:r>
      <w:r>
        <w:t xml:space="preserve"> за время </w:t>
      </w:r>
      <w:r w:rsidRPr="00977D8A">
        <w:rPr>
          <w:position w:val="-4"/>
        </w:rPr>
        <w:object w:dxaOrig="320" w:dyaOrig="340" w14:anchorId="562DD898">
          <v:shape id="_x0000_i1116" type="#_x0000_t75" style="width:16.1pt;height:16.1pt" o:ole="">
            <v:imagedata r:id="rId149" o:title=""/>
          </v:shape>
          <o:OLEObject Type="Embed" ProgID="Equation.DSMT4" ShapeID="_x0000_i1116" DrawAspect="Content" ObjectID="_1804674829" r:id="rId164"/>
        </w:object>
      </w:r>
      <w:r>
        <w:t xml:space="preserve"> предположительно составляет </w:t>
      </w:r>
      <w:r w:rsidRPr="00700F9C">
        <w:rPr>
          <w:position w:val="-12"/>
        </w:rPr>
        <w:object w:dxaOrig="1860" w:dyaOrig="420" w14:anchorId="37DB2100">
          <v:shape id="_x0000_i1117" type="#_x0000_t75" style="width:93.5pt;height:21.5pt" o:ole="">
            <v:imagedata r:id="rId165" o:title=""/>
          </v:shape>
          <o:OLEObject Type="Embed" ProgID="Equation.DSMT4" ShapeID="_x0000_i1117" DrawAspect="Content" ObjectID="_1804674830" r:id="rId166"/>
        </w:object>
      </w:r>
      <w:r>
        <w:rPr>
          <w:rFonts w:cs="Times New Roman"/>
          <w:szCs w:val="28"/>
        </w:rPr>
        <w:t xml:space="preserve">, а соответствующие мощности </w:t>
      </w:r>
      <w:r w:rsidRPr="00566826">
        <w:rPr>
          <w:i/>
          <w:lang w:val="en-US"/>
        </w:rPr>
        <w:t>ULS</w:t>
      </w:r>
      <w:r w:rsidR="00F55FE5"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>
        <w:t xml:space="preserve"> при</w:t>
      </w:r>
      <w:r>
        <w:rPr>
          <w:rFonts w:eastAsia="Times New Roman" w:cs="Times New Roman"/>
          <w:szCs w:val="28"/>
          <w:lang w:eastAsia="ar-SA"/>
        </w:rPr>
        <w:t xml:space="preserve"> </w:t>
      </w:r>
      <w:r w:rsidRPr="00917796">
        <w:rPr>
          <w:rFonts w:eastAsia="Times New Roman" w:cs="Times New Roman"/>
          <w:position w:val="-10"/>
          <w:szCs w:val="28"/>
          <w:lang w:eastAsia="ar-SA"/>
        </w:rPr>
        <w:object w:dxaOrig="1020" w:dyaOrig="340" w14:anchorId="6C8DD869">
          <v:shape id="_x0000_i1118" type="#_x0000_t75" style="width:50.5pt;height:16.1pt" o:ole="">
            <v:imagedata r:id="rId167" o:title=""/>
          </v:shape>
          <o:OLEObject Type="Embed" ProgID="Equation.DSMT4" ShapeID="_x0000_i1118" DrawAspect="Content" ObjectID="_1804674831" r:id="rId168"/>
        </w:object>
      </w:r>
      <w:r w:rsidRPr="00A12F42">
        <w:rPr>
          <w:rFonts w:eastAsia="Times New Roman" w:cs="Times New Roman"/>
          <w:szCs w:val="28"/>
          <w:lang w:eastAsia="ar-SA"/>
        </w:rPr>
        <w:t xml:space="preserve"> </w:t>
      </w:r>
      <w:r>
        <w:rPr>
          <w:rFonts w:eastAsia="Times New Roman" w:cs="Times New Roman"/>
          <w:szCs w:val="28"/>
          <w:lang w:eastAsia="ar-SA"/>
        </w:rPr>
        <w:t xml:space="preserve">равны </w:t>
      </w:r>
      <w:r w:rsidRPr="00700F9C">
        <w:rPr>
          <w:position w:val="-12"/>
        </w:rPr>
        <w:object w:dxaOrig="1719" w:dyaOrig="420" w14:anchorId="18B42510">
          <v:shape id="_x0000_i1119" type="#_x0000_t75" style="width:85.95pt;height:21.5pt" o:ole="">
            <v:imagedata r:id="rId169" o:title=""/>
          </v:shape>
          <o:OLEObject Type="Embed" ProgID="Equation.DSMT4" ShapeID="_x0000_i1119" DrawAspect="Content" ObjectID="_1804674832" r:id="rId170"/>
        </w:object>
      </w:r>
      <w:r w:rsidRPr="00FF04D5">
        <w:rPr>
          <w:rFonts w:cs="Times New Roman"/>
          <w:szCs w:val="28"/>
        </w:rPr>
        <w:t>,</w:t>
      </w:r>
      <w:r w:rsidRPr="00FF04D5">
        <w:t xml:space="preserve"> </w:t>
      </w:r>
      <w:r w:rsidRPr="00700F9C">
        <w:rPr>
          <w:position w:val="-12"/>
        </w:rPr>
        <w:object w:dxaOrig="1760" w:dyaOrig="420" w14:anchorId="51FEA676">
          <v:shape id="_x0000_i1120" type="#_x0000_t75" style="width:88.1pt;height:21.5pt" o:ole="">
            <v:imagedata r:id="rId171" o:title=""/>
          </v:shape>
          <o:OLEObject Type="Embed" ProgID="Equation.DSMT4" ShapeID="_x0000_i1120" DrawAspect="Content" ObjectID="_1804674833" r:id="rId172"/>
        </w:object>
      </w:r>
      <w:r w:rsidRPr="00FF04D5">
        <w:t xml:space="preserve"> </w:t>
      </w:r>
      <w:r>
        <w:rPr>
          <w:rFonts w:cs="Times New Roman"/>
          <w:szCs w:val="28"/>
        </w:rPr>
        <w:t xml:space="preserve">и </w:t>
      </w:r>
      <w:r w:rsidRPr="00700F9C">
        <w:rPr>
          <w:position w:val="-12"/>
        </w:rPr>
        <w:object w:dxaOrig="1860" w:dyaOrig="420" w14:anchorId="3144D9EE">
          <v:shape id="_x0000_i1121" type="#_x0000_t75" style="width:93.5pt;height:21.5pt" o:ole="">
            <v:imagedata r:id="rId173" o:title=""/>
          </v:shape>
          <o:OLEObject Type="Embed" ProgID="Equation.DSMT4" ShapeID="_x0000_i1121" DrawAspect="Content" ObjectID="_1804674834" r:id="rId174"/>
        </w:object>
      </w:r>
      <w:r>
        <w:rPr>
          <w:rFonts w:cs="Times New Roman"/>
          <w:szCs w:val="28"/>
        </w:rPr>
        <w:t xml:space="preserve">. Таким образом, производственные мощности </w:t>
      </w:r>
      <w:r>
        <w:t>рассматриваемых универсальных логистических систем превосходят прогнозируемый спрос.</w:t>
      </w:r>
    </w:p>
    <w:p w14:paraId="3B9AE54A" w14:textId="0C21F363" w:rsidR="00F55FE5" w:rsidRDefault="002A35C6" w:rsidP="00F55FE5">
      <w:pPr>
        <w:shd w:val="clear" w:color="auto" w:fill="FFFFFF"/>
        <w:rPr>
          <w:rFonts w:cs="Times New Roman"/>
        </w:rPr>
      </w:pPr>
      <w:r>
        <w:rPr>
          <w:rFonts w:eastAsiaTheme="minorEastAsia"/>
        </w:rPr>
        <w:t xml:space="preserve">2. </w:t>
      </w:r>
      <w:r w:rsidR="00F55FE5">
        <w:t xml:space="preserve">Интерес каждой из трех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 w:rsidR="00F55FE5">
        <w:rPr>
          <w:rFonts w:eastAsiaTheme="minorEastAsia"/>
          <w:szCs w:val="28"/>
          <w:lang w:eastAsia="ar-SA"/>
        </w:rPr>
        <w:t xml:space="preserve"> </w:t>
      </w:r>
      <w:r w:rsidR="00F55FE5">
        <w:t xml:space="preserve">универсальных логистических систем состоит в поставках максимально возможных объемов производимой продукции, т.е. возникает конкурентный </w:t>
      </w:r>
      <w:r w:rsidR="00F55FE5" w:rsidRPr="0014113E">
        <w:rPr>
          <w:rFonts w:cs="Times New Roman"/>
        </w:rPr>
        <w:t>экономико-производственный конфликт</w:t>
      </w:r>
      <w:r w:rsidR="00F55FE5">
        <w:rPr>
          <w:rFonts w:cs="Times New Roman"/>
        </w:rPr>
        <w:t>.</w:t>
      </w:r>
    </w:p>
    <w:p w14:paraId="53E1B6E1" w14:textId="77777777" w:rsidR="00F91244" w:rsidRDefault="00F55FE5" w:rsidP="00F55FE5">
      <w:pPr>
        <w:shd w:val="clear" w:color="auto" w:fill="FFFFFF"/>
      </w:pPr>
      <w:r>
        <w:rPr>
          <w:rFonts w:cs="Times New Roman"/>
        </w:rPr>
        <w:lastRenderedPageBreak/>
        <w:t xml:space="preserve">Предположим, что логистические менеджеры </w:t>
      </w:r>
      <w:r w:rsidRPr="00566826">
        <w:rPr>
          <w:i/>
          <w:lang w:val="en-US"/>
        </w:rPr>
        <w:t>ULS</w:t>
      </w:r>
      <w:r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>
        <w:t xml:space="preserve"> заключают деловое соглашение с побочными платежами для </w:t>
      </w:r>
      <w:r w:rsidRPr="00956ACD">
        <w:t>покрытия</w:t>
      </w:r>
      <w:r w:rsidRPr="00956ACD">
        <w:rPr>
          <w:i/>
        </w:rPr>
        <w:t xml:space="preserve"> логистических рисков</w:t>
      </w:r>
      <w:r>
        <w:t>, связанных с количественной модификацией</w:t>
      </w:r>
      <w:r w:rsidRPr="00617788">
        <w:t xml:space="preserve"> максимального технологического расширения л.</w:t>
      </w:r>
      <w:r>
        <w:t xml:space="preserve"> </w:t>
      </w:r>
      <w:r w:rsidRPr="00617788">
        <w:t>ц. ФПО</w:t>
      </w:r>
      <w:r>
        <w:t xml:space="preserve"> </w:t>
      </w:r>
    </w:p>
    <w:p w14:paraId="0189F2F3" w14:textId="29B1B157" w:rsidR="00F91244" w:rsidRDefault="00F91244" w:rsidP="00F91244">
      <w:pPr>
        <w:shd w:val="clear" w:color="auto" w:fill="FFFFFF"/>
        <w:ind w:firstLine="0"/>
        <w:jc w:val="center"/>
      </w:pPr>
      <w:r w:rsidRPr="00F91244">
        <w:rPr>
          <w:position w:val="-10"/>
        </w:rPr>
        <w:object w:dxaOrig="1200" w:dyaOrig="480" w14:anchorId="508E2333">
          <v:shape id="_x0000_i1122" type="#_x0000_t75" style="width:59.1pt;height:24.7pt" o:ole="" filled="t">
            <v:fill color2="black"/>
            <v:imagedata r:id="rId175" o:title=""/>
          </v:shape>
          <o:OLEObject Type="Embed" ProgID="Equation.DSMT4" ShapeID="_x0000_i1122" DrawAspect="Content" ObjectID="_1804674835" r:id="rId176"/>
        </w:object>
      </w:r>
    </w:p>
    <w:p w14:paraId="48CAD6CB" w14:textId="4544AAC0" w:rsidR="00F55FE5" w:rsidRDefault="00F55FE5" w:rsidP="00F91244">
      <w:pPr>
        <w:shd w:val="clear" w:color="auto" w:fill="FFFFFF"/>
        <w:ind w:firstLine="0"/>
        <w:rPr>
          <w:rFonts w:cs="Times New Roman"/>
          <w:szCs w:val="28"/>
        </w:rPr>
      </w:pPr>
      <w:r w:rsidRPr="00617788">
        <w:t>которая сопровождается комплексным реинжинирингом всей г.</w:t>
      </w:r>
      <w:r>
        <w:t xml:space="preserve"> </w:t>
      </w:r>
      <w:r w:rsidRPr="00617788">
        <w:t>ц. ФПО</w:t>
      </w:r>
      <w:r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 w:rsidR="00F91244">
        <w:t xml:space="preserve"> на основе закона </w:t>
      </w:r>
      <w:r w:rsidR="00F91244" w:rsidRPr="006B3C37">
        <w:rPr>
          <w:position w:val="-12"/>
        </w:rPr>
        <w:object w:dxaOrig="660" w:dyaOrig="420" w14:anchorId="0F912E59">
          <v:shape id="_x0000_i1123" type="#_x0000_t75" style="width:33.3pt;height:21.5pt" o:ole="">
            <v:imagedata r:id="rId177" o:title=""/>
          </v:shape>
          <o:OLEObject Type="Embed" ProgID="Equation.DSMT4" ShapeID="_x0000_i1123" DrawAspect="Content" ObjectID="_1804674836" r:id="rId178"/>
        </w:object>
      </w:r>
      <w:r>
        <w:t xml:space="preserve">. Тогда рассматриваемый </w:t>
      </w:r>
      <w:r w:rsidRPr="0014113E">
        <w:rPr>
          <w:rFonts w:cs="Times New Roman"/>
        </w:rPr>
        <w:t>экономико-производственный конфликт</w:t>
      </w:r>
      <w:r>
        <w:t xml:space="preserve"> можно моделировать в терминах кооперативной игры </w:t>
      </w:r>
      <w:r w:rsidRPr="00F441B1">
        <w:rPr>
          <w:position w:val="-12"/>
        </w:rPr>
        <w:object w:dxaOrig="740" w:dyaOrig="360" w14:anchorId="50AADA1D">
          <v:shape id="_x0000_i1124" type="#_x0000_t75" style="width:37.6pt;height:18.25pt" o:ole="">
            <v:imagedata r:id="rId179" o:title=""/>
          </v:shape>
          <o:OLEObject Type="Embed" ProgID="Equation.DSMT4" ShapeID="_x0000_i1124" DrawAspect="Content" ObjectID="_1804674837" r:id="rId180"/>
        </w:object>
      </w:r>
      <w:r>
        <w:t xml:space="preserve"> трех лиц, где </w:t>
      </w:r>
      <w:r w:rsidRPr="00F441B1">
        <w:rPr>
          <w:position w:val="-12"/>
        </w:rPr>
        <w:object w:dxaOrig="1300" w:dyaOrig="360" w14:anchorId="457E6D67">
          <v:shape id="_x0000_i1125" type="#_x0000_t75" style="width:64.5pt;height:18.25pt" o:ole="">
            <v:imagedata r:id="rId181" o:title=""/>
          </v:shape>
          <o:OLEObject Type="Embed" ProgID="Equation.DSMT4" ShapeID="_x0000_i1125" DrawAspect="Content" ObjectID="_1804674838" r:id="rId182"/>
        </w:object>
      </w:r>
      <w:r>
        <w:t xml:space="preserve">, а </w:t>
      </w:r>
      <w:r w:rsidRPr="00F441B1">
        <w:rPr>
          <w:position w:val="-6"/>
        </w:rPr>
        <w:object w:dxaOrig="220" w:dyaOrig="240" w14:anchorId="1E37E8EE">
          <v:shape id="_x0000_i1126" type="#_x0000_t75" style="width:10.75pt;height:11.8pt" o:ole="">
            <v:imagedata r:id="rId183" o:title=""/>
          </v:shape>
          <o:OLEObject Type="Embed" ProgID="Equation.DSMT4" ShapeID="_x0000_i1126" DrawAspect="Content" ObjectID="_1804674839" r:id="rId184"/>
        </w:object>
      </w:r>
      <w:r>
        <w:t xml:space="preserve"> обозначает </w:t>
      </w:r>
      <w:r>
        <w:rPr>
          <w:rFonts w:cs="Times New Roman"/>
        </w:rPr>
        <w:t>характеристическую функцию, значения</w:t>
      </w:r>
      <w:r w:rsidRPr="00F441B1">
        <w:rPr>
          <w:rFonts w:cs="Times New Roman"/>
        </w:rPr>
        <w:t xml:space="preserve"> </w:t>
      </w:r>
      <w:r>
        <w:rPr>
          <w:rFonts w:cs="Times New Roman"/>
        </w:rPr>
        <w:t>которой будем определять как выигрыш</w:t>
      </w:r>
      <w:r w:rsidRPr="00F441B1">
        <w:rPr>
          <w:rFonts w:cs="Times New Roman"/>
        </w:rPr>
        <w:t xml:space="preserve"> числом реализуемых единиц продукции, выпускаемых коалицией</w:t>
      </w:r>
      <w:r w:rsidRPr="00B607B2">
        <w:rPr>
          <w:rFonts w:cs="Times New Roman"/>
          <w:position w:val="-12"/>
        </w:rPr>
        <w:object w:dxaOrig="820" w:dyaOrig="360" w14:anchorId="61EFA423">
          <v:shape id="_x0000_i1127" type="#_x0000_t75" style="width:40.85pt;height:18.25pt" o:ole="">
            <v:imagedata r:id="rId185" o:title=""/>
          </v:shape>
          <o:OLEObject Type="Embed" ProgID="Equation.DSMT4" ShapeID="_x0000_i1127" DrawAspect="Content" ObjectID="_1804674840" r:id="rId186"/>
        </w:object>
      </w:r>
      <w:r w:rsidRPr="00F441B1">
        <w:rPr>
          <w:rFonts w:cs="Times New Roman"/>
          <w:i/>
        </w:rPr>
        <w:t>.</w:t>
      </w:r>
      <w:r w:rsidRPr="007447D9">
        <w:rPr>
          <w:i/>
        </w:rPr>
        <w:t xml:space="preserve"> </w:t>
      </w:r>
      <w:r>
        <w:rPr>
          <w:rFonts w:cs="Times New Roman"/>
        </w:rPr>
        <w:t xml:space="preserve">Учитывая, что ни один из игроков и коалиция вида </w:t>
      </w:r>
      <w:r w:rsidRPr="00301D03">
        <w:rPr>
          <w:rFonts w:cs="Times New Roman"/>
          <w:position w:val="-12"/>
          <w:szCs w:val="28"/>
        </w:rPr>
        <w:object w:dxaOrig="1060" w:dyaOrig="360" w14:anchorId="4178BCF7">
          <v:shape id="_x0000_i1128" type="#_x0000_t75" style="width:53.75pt;height:18.25pt" o:ole="">
            <v:imagedata r:id="rId187" o:title=""/>
          </v:shape>
          <o:OLEObject Type="Embed" ProgID="Equation.DSMT4" ShapeID="_x0000_i1128" DrawAspect="Content" ObjectID="_1804674841" r:id="rId188"/>
        </w:object>
      </w:r>
      <w:r w:rsidRPr="00301D03">
        <w:rPr>
          <w:rFonts w:cs="Times New Roman"/>
          <w:szCs w:val="28"/>
        </w:rPr>
        <w:t xml:space="preserve"> не могут составлять закупочные пары, будет иметь</w:t>
      </w:r>
      <w:r w:rsidRPr="0078585A">
        <w:rPr>
          <w:rFonts w:cs="Times New Roman"/>
          <w:szCs w:val="28"/>
        </w:rPr>
        <w:t>:</w:t>
      </w:r>
      <w:r w:rsidRPr="00301D03">
        <w:rPr>
          <w:rFonts w:cs="Times New Roman"/>
          <w:szCs w:val="28"/>
        </w:rPr>
        <w:t xml:space="preserve"> </w:t>
      </w:r>
      <w:r w:rsidRPr="00301D03">
        <w:rPr>
          <w:rFonts w:cs="Times New Roman"/>
          <w:position w:val="-12"/>
          <w:szCs w:val="28"/>
        </w:rPr>
        <w:object w:dxaOrig="3159" w:dyaOrig="360" w14:anchorId="4FF618EF">
          <v:shape id="_x0000_i1129" type="#_x0000_t75" style="width:157.95pt;height:18.25pt" o:ole="">
            <v:imagedata r:id="rId189" o:title=""/>
          </v:shape>
          <o:OLEObject Type="Embed" ProgID="Equation.DSMT4" ShapeID="_x0000_i1129" DrawAspect="Content" ObjectID="_1804674842" r:id="rId190"/>
        </w:object>
      </w:r>
      <w:r w:rsidRPr="00301D03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С другой стороны,</w:t>
      </w:r>
      <w:r w:rsidRPr="00301D03">
        <w:rPr>
          <w:rFonts w:cs="Times New Roman"/>
          <w:szCs w:val="28"/>
        </w:rPr>
        <w:t xml:space="preserve"> коалиции </w:t>
      </w:r>
      <w:r>
        <w:rPr>
          <w:rFonts w:cs="Times New Roman"/>
          <w:szCs w:val="28"/>
        </w:rPr>
        <w:t>вида</w:t>
      </w:r>
      <w:r w:rsidRPr="00301D03">
        <w:rPr>
          <w:rFonts w:cs="Times New Roman"/>
          <w:szCs w:val="28"/>
        </w:rPr>
        <w:t xml:space="preserve"> </w:t>
      </w:r>
      <w:r w:rsidRPr="00301D03">
        <w:rPr>
          <w:rFonts w:cs="Times New Roman"/>
          <w:position w:val="-12"/>
          <w:szCs w:val="28"/>
        </w:rPr>
        <w:object w:dxaOrig="1060" w:dyaOrig="360" w14:anchorId="2F27746C">
          <v:shape id="_x0000_i1130" type="#_x0000_t75" style="width:52.65pt;height:18.25pt" o:ole="">
            <v:imagedata r:id="rId191" o:title=""/>
          </v:shape>
          <o:OLEObject Type="Embed" ProgID="Equation.DSMT4" ShapeID="_x0000_i1130" DrawAspect="Content" ObjectID="_1804674843" r:id="rId192"/>
        </w:object>
      </w:r>
      <w:r w:rsidRPr="00301D0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 w:rsidRPr="00301D03">
        <w:rPr>
          <w:rFonts w:cs="Times New Roman"/>
          <w:position w:val="-12"/>
          <w:szCs w:val="28"/>
        </w:rPr>
        <w:object w:dxaOrig="1100" w:dyaOrig="360" w14:anchorId="17AA26C8">
          <v:shape id="_x0000_i1131" type="#_x0000_t75" style="width:55.9pt;height:18.25pt" o:ole="">
            <v:imagedata r:id="rId193" o:title=""/>
          </v:shape>
          <o:OLEObject Type="Embed" ProgID="Equation.DSMT4" ShapeID="_x0000_i1131" DrawAspect="Content" ObjectID="_1804674844" r:id="rId194"/>
        </w:object>
      </w:r>
      <w:r>
        <w:rPr>
          <w:rFonts w:cs="Times New Roman"/>
          <w:szCs w:val="28"/>
        </w:rPr>
        <w:t xml:space="preserve"> произведут соответственно</w:t>
      </w:r>
      <w:r w:rsidRPr="00301D03">
        <w:rPr>
          <w:rFonts w:cs="Times New Roman"/>
          <w:szCs w:val="28"/>
        </w:rPr>
        <w:t xml:space="preserve"> 900</w:t>
      </w:r>
      <w:r>
        <w:rPr>
          <w:rFonts w:cs="Times New Roman"/>
          <w:szCs w:val="28"/>
        </w:rPr>
        <w:t>0</w:t>
      </w:r>
      <w:r w:rsidRPr="00301D03">
        <w:rPr>
          <w:rFonts w:cs="Times New Roman"/>
          <w:szCs w:val="28"/>
        </w:rPr>
        <w:t xml:space="preserve"> и 700</w:t>
      </w:r>
      <w:r>
        <w:rPr>
          <w:rFonts w:cs="Times New Roman"/>
          <w:szCs w:val="28"/>
        </w:rPr>
        <w:t>0 пар, т.</w:t>
      </w:r>
      <w:r w:rsidRPr="00301D0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е. выигрыш составит </w:t>
      </w:r>
      <w:r w:rsidRPr="00301D03">
        <w:rPr>
          <w:rFonts w:cs="Times New Roman"/>
          <w:szCs w:val="28"/>
        </w:rPr>
        <w:t xml:space="preserve">соответственно </w:t>
      </w:r>
      <w:r w:rsidRPr="00301D03">
        <w:rPr>
          <w:rFonts w:cs="Times New Roman"/>
          <w:position w:val="-12"/>
          <w:szCs w:val="28"/>
        </w:rPr>
        <w:object w:dxaOrig="1660" w:dyaOrig="360" w14:anchorId="759E8E6F">
          <v:shape id="_x0000_i1132" type="#_x0000_t75" style="width:82.75pt;height:18.25pt" o:ole="">
            <v:imagedata r:id="rId195" o:title=""/>
          </v:shape>
          <o:OLEObject Type="Embed" ProgID="Equation.DSMT4" ShapeID="_x0000_i1132" DrawAspect="Content" ObjectID="_1804674845" r:id="rId196"/>
        </w:object>
      </w:r>
      <w:r>
        <w:rPr>
          <w:rFonts w:cs="Times New Roman"/>
          <w:smallCaps/>
          <w:szCs w:val="28"/>
        </w:rPr>
        <w:t xml:space="preserve"> </w:t>
      </w:r>
      <w:r>
        <w:rPr>
          <w:rFonts w:cs="Times New Roman"/>
          <w:szCs w:val="28"/>
        </w:rPr>
        <w:t xml:space="preserve">единиц и </w:t>
      </w:r>
      <w:r w:rsidRPr="00301D03">
        <w:rPr>
          <w:rFonts w:cs="Times New Roman"/>
          <w:position w:val="-12"/>
          <w:szCs w:val="28"/>
        </w:rPr>
        <w:object w:dxaOrig="1719" w:dyaOrig="360" w14:anchorId="5ECB38F9">
          <v:shape id="_x0000_i1133" type="#_x0000_t75" style="width:85.95pt;height:18.25pt" o:ole="">
            <v:imagedata r:id="rId197" o:title=""/>
          </v:shape>
          <o:OLEObject Type="Embed" ProgID="Equation.DSMT4" ShapeID="_x0000_i1133" DrawAspect="Content" ObjectID="_1804674846" r:id="rId198"/>
        </w:object>
      </w:r>
      <w:r w:rsidRPr="00301D03">
        <w:rPr>
          <w:rFonts w:cs="Times New Roman"/>
          <w:szCs w:val="28"/>
        </w:rPr>
        <w:t xml:space="preserve"> единиц, а коалиция </w:t>
      </w:r>
      <w:r>
        <w:rPr>
          <w:rFonts w:cs="Times New Roman"/>
          <w:szCs w:val="28"/>
        </w:rPr>
        <w:t xml:space="preserve">вида </w:t>
      </w:r>
      <w:r w:rsidRPr="00F441B1">
        <w:rPr>
          <w:position w:val="-12"/>
        </w:rPr>
        <w:object w:dxaOrig="1780" w:dyaOrig="360" w14:anchorId="3555A404">
          <v:shape id="_x0000_i1134" type="#_x0000_t75" style="width:88.1pt;height:18.25pt" o:ole="">
            <v:imagedata r:id="rId199" o:title=""/>
          </v:shape>
          <o:OLEObject Type="Embed" ProgID="Equation.DSMT4" ShapeID="_x0000_i1134" DrawAspect="Content" ObjectID="_1804674847" r:id="rId200"/>
        </w:object>
      </w:r>
      <w:r w:rsidRPr="00301D03">
        <w:rPr>
          <w:rFonts w:cs="Times New Roman"/>
          <w:szCs w:val="28"/>
        </w:rPr>
        <w:t xml:space="preserve">из всех трех предприятий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 w:rsidRPr="00A52CA3">
        <w:rPr>
          <w:rFonts w:cs="Times New Roman"/>
          <w:szCs w:val="28"/>
        </w:rPr>
        <w:t xml:space="preserve"> </w:t>
      </w:r>
      <w:r w:rsidRPr="00301D03">
        <w:rPr>
          <w:rFonts w:cs="Times New Roman"/>
          <w:szCs w:val="28"/>
        </w:rPr>
        <w:t xml:space="preserve">выиграет </w:t>
      </w:r>
      <w:r w:rsidRPr="00301D03">
        <w:rPr>
          <w:rFonts w:cs="Times New Roman"/>
          <w:position w:val="-12"/>
          <w:szCs w:val="28"/>
        </w:rPr>
        <w:object w:dxaOrig="1920" w:dyaOrig="360" w14:anchorId="3181F516">
          <v:shape id="_x0000_i1135" type="#_x0000_t75" style="width:96.7pt;height:18.25pt" o:ole="">
            <v:imagedata r:id="rId201" o:title=""/>
          </v:shape>
          <o:OLEObject Type="Embed" ProgID="Equation.DSMT4" ShapeID="_x0000_i1135" DrawAspect="Content" ObjectID="_1804674848" r:id="rId202"/>
        </w:object>
      </w:r>
      <w:r w:rsidRPr="00301D03">
        <w:rPr>
          <w:rFonts w:cs="Times New Roman"/>
          <w:szCs w:val="28"/>
        </w:rPr>
        <w:t xml:space="preserve">единиц. Следовательно, характеристическая функция кооперативной игры </w:t>
      </w:r>
      <w:r w:rsidRPr="00F441B1">
        <w:rPr>
          <w:position w:val="-12"/>
        </w:rPr>
        <w:object w:dxaOrig="740" w:dyaOrig="360" w14:anchorId="61A41958">
          <v:shape id="_x0000_i1136" type="#_x0000_t75" style="width:37.6pt;height:18.25pt" o:ole="">
            <v:imagedata r:id="rId179" o:title=""/>
          </v:shape>
          <o:OLEObject Type="Embed" ProgID="Equation.DSMT4" ShapeID="_x0000_i1136" DrawAspect="Content" ObjectID="_1804674849" r:id="rId203"/>
        </w:object>
      </w:r>
      <w:r>
        <w:rPr>
          <w:rFonts w:cs="Times New Roman"/>
          <w:szCs w:val="28"/>
        </w:rPr>
        <w:t xml:space="preserve"> дается равенствами</w:t>
      </w:r>
      <w:r w:rsidRPr="00301D03">
        <w:rPr>
          <w:rFonts w:cs="Times New Roman"/>
          <w:szCs w:val="28"/>
        </w:rPr>
        <w:t>:</w:t>
      </w:r>
    </w:p>
    <w:p w14:paraId="605ED6D0" w14:textId="6CD89B76" w:rsidR="00B60BB6" w:rsidRPr="00B60BB6" w:rsidRDefault="00F55FE5" w:rsidP="00F91244">
      <w:pPr>
        <w:ind w:firstLine="0"/>
        <w:jc w:val="center"/>
        <w:rPr>
          <w:rFonts w:eastAsiaTheme="minorEastAsia"/>
          <w:i/>
          <w:lang w:val="en-US"/>
        </w:rPr>
      </w:pPr>
      <w:r w:rsidRPr="007712EA">
        <w:rPr>
          <w:rFonts w:cs="Times New Roman"/>
          <w:position w:val="-74"/>
          <w:szCs w:val="28"/>
        </w:rPr>
        <w:object w:dxaOrig="3800" w:dyaOrig="1620" w14:anchorId="6F6D2254">
          <v:shape id="_x0000_i1137" type="#_x0000_t75" style="width:190.2pt;height:80.6pt" o:ole="">
            <v:imagedata r:id="rId204" o:title=""/>
          </v:shape>
          <o:OLEObject Type="Embed" ProgID="Equation.DSMT4" ShapeID="_x0000_i1137" DrawAspect="Content" ObjectID="_1804674850" r:id="rId205"/>
        </w:object>
      </w:r>
    </w:p>
    <w:p w14:paraId="4EA695B6" w14:textId="07CA8973" w:rsidR="0016776F" w:rsidRPr="00553EE2" w:rsidRDefault="00B60BB6" w:rsidP="0016776F">
      <w:pPr>
        <w:shd w:val="clear" w:color="auto" w:fill="FFFFFF"/>
        <w:rPr>
          <w:rFonts w:cs="Times New Roman"/>
          <w:szCs w:val="28"/>
        </w:rPr>
      </w:pPr>
      <w:r>
        <w:rPr>
          <w:rFonts w:eastAsiaTheme="minorEastAsia"/>
        </w:rPr>
        <w:t xml:space="preserve">3. </w:t>
      </w:r>
      <w:r w:rsidR="0016776F">
        <w:rPr>
          <w:rFonts w:cs="Times New Roman"/>
          <w:szCs w:val="28"/>
        </w:rPr>
        <w:t>Найдем ядро Парето (</w:t>
      </w:r>
      <w:r w:rsidR="0016776F" w:rsidRPr="004E0E33">
        <w:rPr>
          <w:rFonts w:cs="Times New Roman"/>
          <w:position w:val="-4"/>
          <w:szCs w:val="28"/>
        </w:rPr>
        <w:object w:dxaOrig="260" w:dyaOrig="279" w14:anchorId="23002BAD">
          <v:shape id="_x0000_i1138" type="#_x0000_t75" style="width:13.95pt;height:13.95pt" o:ole="">
            <v:imagedata r:id="rId206" o:title=""/>
          </v:shape>
          <o:OLEObject Type="Embed" ProgID="Equation.DSMT4" ShapeID="_x0000_i1138" DrawAspect="Content" ObjectID="_1804674851" r:id="rId207"/>
        </w:object>
      </w:r>
      <w:r w:rsidR="0016776F">
        <w:rPr>
          <w:rFonts w:cs="Times New Roman"/>
          <w:szCs w:val="28"/>
        </w:rPr>
        <w:t xml:space="preserve">) в терминах переменных </w:t>
      </w:r>
      <w:r w:rsidR="0016776F" w:rsidRPr="00E82B82">
        <w:rPr>
          <w:rFonts w:cs="Times New Roman"/>
          <w:position w:val="-12"/>
          <w:szCs w:val="28"/>
        </w:rPr>
        <w:object w:dxaOrig="1359" w:dyaOrig="380" w14:anchorId="58985B7F">
          <v:shape id="_x0000_i1139" type="#_x0000_t75" style="width:67.7pt;height:19.35pt" o:ole="">
            <v:imagedata r:id="rId208" o:title=""/>
          </v:shape>
          <o:OLEObject Type="Embed" ProgID="Equation.DSMT4" ShapeID="_x0000_i1139" DrawAspect="Content" ObjectID="_1804674852" r:id="rId209"/>
        </w:object>
      </w:r>
      <w:r w:rsidR="0016776F">
        <w:rPr>
          <w:rFonts w:cs="Times New Roman"/>
          <w:szCs w:val="28"/>
        </w:rPr>
        <w:t>, определяющих допустимые решения данной задачи</w:t>
      </w:r>
    </w:p>
    <w:p w14:paraId="67CA399C" w14:textId="45290B13" w:rsidR="0016776F" w:rsidRPr="00CA579C" w:rsidRDefault="0016776F" w:rsidP="0016776F">
      <w:pPr>
        <w:shd w:val="clear" w:color="auto" w:fill="FFFFFF"/>
        <w:ind w:firstLine="0"/>
        <w:jc w:val="center"/>
        <w:rPr>
          <w:rFonts w:cs="Times New Roman"/>
          <w:szCs w:val="28"/>
        </w:rPr>
      </w:pPr>
      <w:r w:rsidRPr="007447D9">
        <w:rPr>
          <w:position w:val="-56"/>
        </w:rPr>
        <w:object w:dxaOrig="2280" w:dyaOrig="1260" w14:anchorId="67FAF432">
          <v:shape id="_x0000_i1140" type="#_x0000_t75" style="width:113.9pt;height:63.4pt" o:ole="">
            <v:imagedata r:id="rId210" o:title=""/>
          </v:shape>
          <o:OLEObject Type="Embed" ProgID="Equation.DSMT4" ShapeID="_x0000_i1140" DrawAspect="Content" ObjectID="_1804674853" r:id="rId211"/>
        </w:object>
      </w:r>
      <w:r>
        <w:t xml:space="preserve"> </w:t>
      </w:r>
    </w:p>
    <w:p w14:paraId="54111559" w14:textId="18C617FF" w:rsidR="0016776F" w:rsidRPr="004E0E33" w:rsidRDefault="0016776F" w:rsidP="0016776F">
      <w:pPr>
        <w:shd w:val="clear" w:color="auto" w:fill="FFFFFF"/>
        <w:rPr>
          <w:rFonts w:cs="Times New Roman"/>
        </w:rPr>
      </w:pPr>
      <w:r>
        <w:rPr>
          <w:rFonts w:cs="Times New Roman"/>
        </w:rPr>
        <w:t>Разделение</w:t>
      </w:r>
      <w:r w:rsidRPr="00B54D4F">
        <w:rPr>
          <w:rFonts w:cs="Times New Roman"/>
        </w:rPr>
        <w:t xml:space="preserve"> </w:t>
      </w:r>
      <w:r>
        <w:rPr>
          <w:rFonts w:cs="Times New Roman"/>
        </w:rPr>
        <w:t xml:space="preserve">в смысле </w:t>
      </w:r>
      <w:r w:rsidRPr="00CA579C">
        <w:rPr>
          <w:rFonts w:cs="Times New Roman"/>
        </w:rPr>
        <w:t>НМ-решения</w:t>
      </w:r>
      <w:r w:rsidRPr="00B54D4F">
        <w:rPr>
          <w:rFonts w:cs="Times New Roman"/>
        </w:rPr>
        <w:t xml:space="preserve"> </w:t>
      </w:r>
      <w:r w:rsidRPr="00B54D4F">
        <w:rPr>
          <w:rFonts w:cs="Times New Roman"/>
          <w:position w:val="-12"/>
        </w:rPr>
        <w:object w:dxaOrig="1960" w:dyaOrig="420" w14:anchorId="217712EF">
          <v:shape id="_x0000_i1141" type="#_x0000_t75" style="width:97.8pt;height:21.5pt" o:ole="">
            <v:imagedata r:id="rId212" o:title=""/>
          </v:shape>
          <o:OLEObject Type="Embed" ProgID="Equation.DSMT4" ShapeID="_x0000_i1141" DrawAspect="Content" ObjectID="_1804674854" r:id="rId213"/>
        </w:object>
      </w:r>
      <w:r w:rsidRPr="00B54D4F">
        <w:rPr>
          <w:rFonts w:cs="Times New Roman"/>
        </w:rPr>
        <w:t>), которое</w:t>
      </w:r>
      <w:r w:rsidRPr="00B54D4F">
        <w:rPr>
          <w:rFonts w:cs="Times New Roman"/>
          <w:i/>
        </w:rPr>
        <w:t xml:space="preserve"> </w:t>
      </w:r>
      <w:r w:rsidRPr="00B54D4F">
        <w:rPr>
          <w:rFonts w:cs="Times New Roman"/>
        </w:rPr>
        <w:t xml:space="preserve">удовлетворяет данной </w:t>
      </w:r>
      <w:r w:rsidR="00457091" w:rsidRPr="00B54D4F">
        <w:rPr>
          <w:rFonts w:cs="Times New Roman"/>
        </w:rPr>
        <w:t>системе</w:t>
      </w:r>
      <w:r w:rsidR="00457091">
        <w:rPr>
          <w:rFonts w:cs="Times New Roman"/>
        </w:rPr>
        <w:t>,</w:t>
      </w:r>
      <w:r w:rsidRPr="00B54D4F">
        <w:rPr>
          <w:rFonts w:cs="Times New Roman"/>
        </w:rPr>
        <w:t xml:space="preserve"> принадлежит ядру</w:t>
      </w:r>
      <w:r>
        <w:rPr>
          <w:rFonts w:cs="Times New Roman"/>
        </w:rPr>
        <w:t xml:space="preserve"> </w:t>
      </w:r>
      <w:r w:rsidRPr="004E0E33">
        <w:rPr>
          <w:rFonts w:cs="Times New Roman"/>
          <w:position w:val="-4"/>
          <w:szCs w:val="28"/>
        </w:rPr>
        <w:object w:dxaOrig="260" w:dyaOrig="279" w14:anchorId="701E1C75">
          <v:shape id="_x0000_i1142" type="#_x0000_t75" style="width:13.95pt;height:13.95pt" o:ole="">
            <v:imagedata r:id="rId206" o:title=""/>
          </v:shape>
          <o:OLEObject Type="Embed" ProgID="Equation.DSMT4" ShapeID="_x0000_i1142" DrawAspect="Content" ObjectID="_1804674855" r:id="rId214"/>
        </w:object>
      </w:r>
      <w:r w:rsidRPr="00B54D4F">
        <w:rPr>
          <w:rFonts w:cs="Times New Roman"/>
        </w:rPr>
        <w:t>.</w:t>
      </w:r>
      <w:r>
        <w:rPr>
          <w:rFonts w:cs="Times New Roman"/>
        </w:rPr>
        <w:t xml:space="preserve"> Очевидно, что множество точек разделений образует двумерный симплекс в трехмерном аффинном евклидовом пространстве </w:t>
      </w:r>
      <w:r w:rsidRPr="00CA579C">
        <w:rPr>
          <w:rFonts w:cs="Times New Roman"/>
          <w:position w:val="-12"/>
        </w:rPr>
        <w:object w:dxaOrig="4500" w:dyaOrig="420" w14:anchorId="4E36B934">
          <v:shape id="_x0000_i1143" type="#_x0000_t75" style="width:224.6pt;height:21.5pt" o:ole="">
            <v:imagedata r:id="rId215" o:title=""/>
          </v:shape>
          <o:OLEObject Type="Embed" ProgID="Equation.DSMT4" ShapeID="_x0000_i1143" DrawAspect="Content" ObjectID="_1804674856" r:id="rId216"/>
        </w:object>
      </w:r>
      <w:r>
        <w:rPr>
          <w:rFonts w:cs="Times New Roman"/>
        </w:rPr>
        <w:t>.</w:t>
      </w:r>
    </w:p>
    <w:p w14:paraId="1FAE66FE" w14:textId="3A8737A7" w:rsidR="0016776F" w:rsidRPr="00420B40" w:rsidRDefault="0016776F" w:rsidP="0016776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>
        <w:rPr>
          <w:rFonts w:cs="Times New Roman"/>
          <w:szCs w:val="28"/>
        </w:rPr>
        <w:t xml:space="preserve">Любая точка </w:t>
      </w:r>
      <w:r w:rsidRPr="00B54D4F">
        <w:rPr>
          <w:rFonts w:cs="Times New Roman"/>
          <w:position w:val="-12"/>
        </w:rPr>
        <w:object w:dxaOrig="1960" w:dyaOrig="420" w14:anchorId="246BCDBE">
          <v:shape id="_x0000_i1144" type="#_x0000_t75" style="width:97.8pt;height:21.5pt" o:ole="">
            <v:imagedata r:id="rId212" o:title=""/>
          </v:shape>
          <o:OLEObject Type="Embed" ProgID="Equation.DSMT4" ShapeID="_x0000_i1144" DrawAspect="Content" ObjectID="_1804674857" r:id="rId217"/>
        </w:object>
      </w:r>
      <w:r>
        <w:rPr>
          <w:rFonts w:cs="Times New Roman"/>
          <w:szCs w:val="28"/>
        </w:rPr>
        <w:t xml:space="preserve">, </w:t>
      </w:r>
      <w:r w:rsidRPr="00B54D4F">
        <w:rPr>
          <w:rFonts w:cs="Times New Roman"/>
          <w:position w:val="-12"/>
        </w:rPr>
        <w:object w:dxaOrig="780" w:dyaOrig="420" w14:anchorId="56C0C14C">
          <v:shape id="_x0000_i1145" type="#_x0000_t75" style="width:38.7pt;height:21.5pt" o:ole="">
            <v:imagedata r:id="rId218" o:title=""/>
          </v:shape>
          <o:OLEObject Type="Embed" ProgID="Equation.DSMT4" ShapeID="_x0000_i1145" DrawAspect="Content" ObjectID="_1804674858" r:id="rId219"/>
        </w:object>
      </w:r>
      <w:r w:rsidRPr="004E0E33">
        <w:rPr>
          <w:rFonts w:cs="Times New Roman"/>
        </w:rPr>
        <w:t xml:space="preserve"> </w:t>
      </w:r>
      <w:r>
        <w:rPr>
          <w:rFonts w:cs="Times New Roman"/>
          <w:szCs w:val="28"/>
        </w:rPr>
        <w:t xml:space="preserve">рассматривается как решение данной игры. К ядру Парето принадлежит, например, разделение </w:t>
      </w:r>
      <w:r w:rsidRPr="00B54D4F">
        <w:rPr>
          <w:rFonts w:cs="Times New Roman"/>
          <w:position w:val="-12"/>
        </w:rPr>
        <w:object w:dxaOrig="2820" w:dyaOrig="420" w14:anchorId="3BC46131">
          <v:shape id="_x0000_i1146" type="#_x0000_t75" style="width:141.85pt;height:21.5pt" o:ole="">
            <v:imagedata r:id="rId220" o:title=""/>
          </v:shape>
          <o:OLEObject Type="Embed" ProgID="Equation.DSMT4" ShapeID="_x0000_i1146" DrawAspect="Content" ObjectID="_1804674859" r:id="rId221"/>
        </w:object>
      </w:r>
      <w:r>
        <w:rPr>
          <w:rFonts w:cs="Times New Roman"/>
        </w:rPr>
        <w:t xml:space="preserve"> </w:t>
      </w:r>
      <w:r w:rsidRPr="003E2735">
        <w:rPr>
          <w:rFonts w:cs="Times New Roman"/>
          <w:szCs w:val="28"/>
        </w:rPr>
        <w:t>Таким образом,</w:t>
      </w:r>
      <w:r>
        <w:rPr>
          <w:rFonts w:cs="Times New Roman"/>
          <w:szCs w:val="28"/>
        </w:rPr>
        <w:t xml:space="preserve"> согласно этому разделению,</w:t>
      </w:r>
      <w:r w:rsidRPr="00B615CC">
        <w:rPr>
          <w:rFonts w:cs="Times New Roman"/>
          <w:i/>
          <w:szCs w:val="28"/>
        </w:rPr>
        <w:t xml:space="preserve"> теоретические</w:t>
      </w:r>
      <w:r>
        <w:rPr>
          <w:rFonts w:cs="Times New Roman"/>
          <w:szCs w:val="28"/>
        </w:rPr>
        <w:t xml:space="preserve"> доли рынка </w:t>
      </w:r>
      <w:r w:rsidRPr="0067286A">
        <w:rPr>
          <w:rFonts w:eastAsia="Times New Roman" w:cs="Times New Roman"/>
          <w:i/>
          <w:szCs w:val="28"/>
          <w:lang w:eastAsia="ar-SA"/>
        </w:rPr>
        <w:t>С</w:t>
      </w:r>
      <w:r>
        <w:rPr>
          <w:rFonts w:eastAsia="Times New Roman" w:cs="Times New Roman"/>
          <w:szCs w:val="28"/>
          <w:lang w:eastAsia="ar-SA"/>
        </w:rPr>
        <w:t xml:space="preserve"> для </w:t>
      </w:r>
      <w:r w:rsidRPr="00566826">
        <w:rPr>
          <w:i/>
          <w:lang w:val="en-US"/>
        </w:rPr>
        <w:t>ULS</w:t>
      </w:r>
      <w:r>
        <w:t xml:space="preserve"> (5) соответственно равны 6000, 2000 и 12000. Учитывая, что </w:t>
      </w:r>
      <w:r w:rsidRPr="00592204">
        <w:t>недостатком НМ-решения является его неоднозначность во многих играх</w:t>
      </w:r>
      <w:r>
        <w:t xml:space="preserve"> (как в и данном случае), </w:t>
      </w:r>
      <w:r w:rsidRPr="00592204">
        <w:rPr>
          <w:i/>
        </w:rPr>
        <w:t>реальные</w:t>
      </w:r>
      <w:r>
        <w:t xml:space="preserve"> доли рынка </w:t>
      </w:r>
      <w:r w:rsidRPr="0067286A">
        <w:rPr>
          <w:rFonts w:eastAsia="Times New Roman" w:cs="Times New Roman"/>
          <w:i/>
          <w:szCs w:val="28"/>
          <w:lang w:eastAsia="ar-SA"/>
        </w:rPr>
        <w:t>С</w:t>
      </w:r>
      <w:r>
        <w:rPr>
          <w:rFonts w:eastAsia="Times New Roman" w:cs="Times New Roman"/>
          <w:szCs w:val="28"/>
          <w:lang w:eastAsia="ar-SA"/>
        </w:rPr>
        <w:t xml:space="preserve"> для </w:t>
      </w:r>
      <w:r w:rsidRPr="00566826">
        <w:rPr>
          <w:i/>
          <w:lang w:val="en-US"/>
        </w:rPr>
        <w:t>ULS</w:t>
      </w:r>
      <w:r>
        <w:t xml:space="preserve"> 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>(*)</m:t>
        </m:r>
      </m:oMath>
      <w:r>
        <w:t xml:space="preserve"> соответственно равны </w:t>
      </w:r>
      <w:r w:rsidRPr="00700F9C">
        <w:rPr>
          <w:position w:val="-12"/>
        </w:rPr>
        <w:object w:dxaOrig="1740" w:dyaOrig="420" w14:anchorId="77D173CF">
          <v:shape id="_x0000_i1147" type="#_x0000_t75" style="width:87.05pt;height:21.5pt" o:ole="">
            <v:imagedata r:id="rId222" o:title=""/>
          </v:shape>
          <o:OLEObject Type="Embed" ProgID="Equation.DSMT4" ShapeID="_x0000_i1147" DrawAspect="Content" ObjectID="_1804674860" r:id="rId223"/>
        </w:object>
      </w:r>
      <w:r>
        <w:t xml:space="preserve">, </w:t>
      </w:r>
      <w:r w:rsidRPr="00700F9C">
        <w:rPr>
          <w:position w:val="-12"/>
        </w:rPr>
        <w:object w:dxaOrig="1760" w:dyaOrig="420" w14:anchorId="3954B254">
          <v:shape id="_x0000_i1148" type="#_x0000_t75" style="width:88.1pt;height:21.5pt" o:ole="">
            <v:imagedata r:id="rId224" o:title=""/>
          </v:shape>
          <o:OLEObject Type="Embed" ProgID="Equation.DSMT4" ShapeID="_x0000_i1148" DrawAspect="Content" ObjectID="_1804674861" r:id="rId225"/>
        </w:object>
      </w:r>
      <w:r>
        <w:t xml:space="preserve"> и </w:t>
      </w:r>
      <w:r w:rsidRPr="00700F9C">
        <w:rPr>
          <w:position w:val="-12"/>
        </w:rPr>
        <w:object w:dxaOrig="1740" w:dyaOrig="420" w14:anchorId="014A0A2D">
          <v:shape id="_x0000_i1149" type="#_x0000_t75" style="width:87.05pt;height:21.5pt" o:ole="">
            <v:imagedata r:id="rId226" o:title=""/>
          </v:shape>
          <o:OLEObject Type="Embed" ProgID="Equation.DSMT4" ShapeID="_x0000_i1149" DrawAspect="Content" ObjectID="_1804674862" r:id="rId227"/>
        </w:object>
      </w:r>
      <w:r>
        <w:t>.</w:t>
      </w:r>
      <w:r w:rsidRPr="002E4A12">
        <w:t xml:space="preserve"> </w:t>
      </w:r>
    </w:p>
    <w:p w14:paraId="4B3B5F3D" w14:textId="06071AF8" w:rsidR="00B60BB6" w:rsidRPr="002D532D" w:rsidRDefault="00B60BB6" w:rsidP="0016776F">
      <w:pPr>
        <w:rPr>
          <w:rFonts w:eastAsiaTheme="minorEastAsia"/>
          <w:i/>
        </w:rPr>
      </w:pPr>
    </w:p>
    <w:p w14:paraId="57D4FA88" w14:textId="7542638A" w:rsidR="006077E3" w:rsidRPr="006077E3" w:rsidRDefault="006077E3" w:rsidP="00FC4F32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>Ответ:</w:t>
      </w:r>
      <w:r w:rsidR="0016776F" w:rsidRPr="0016776F">
        <w:t xml:space="preserve"> </w:t>
      </w:r>
      <w:r w:rsidR="0016776F" w:rsidRPr="00700F9C">
        <w:rPr>
          <w:position w:val="-12"/>
        </w:rPr>
        <w:object w:dxaOrig="1740" w:dyaOrig="420" w14:anchorId="7E2A5251">
          <v:shape id="_x0000_i1150" type="#_x0000_t75" style="width:87.05pt;height:21.5pt" o:ole="">
            <v:imagedata r:id="rId222" o:title=""/>
          </v:shape>
          <o:OLEObject Type="Embed" ProgID="Equation.DSMT4" ShapeID="_x0000_i1150" DrawAspect="Content" ObjectID="_1804674863" r:id="rId228"/>
        </w:object>
      </w:r>
      <w:r w:rsidR="0016776F">
        <w:t xml:space="preserve">, </w:t>
      </w:r>
      <w:r w:rsidR="0016776F" w:rsidRPr="00700F9C">
        <w:rPr>
          <w:position w:val="-12"/>
        </w:rPr>
        <w:object w:dxaOrig="1760" w:dyaOrig="420" w14:anchorId="38A4E948">
          <v:shape id="_x0000_i1151" type="#_x0000_t75" style="width:88.1pt;height:21.5pt" o:ole="">
            <v:imagedata r:id="rId224" o:title=""/>
          </v:shape>
          <o:OLEObject Type="Embed" ProgID="Equation.DSMT4" ShapeID="_x0000_i1151" DrawAspect="Content" ObjectID="_1804674864" r:id="rId229"/>
        </w:object>
      </w:r>
      <w:r w:rsidR="0016776F">
        <w:t xml:space="preserve"> и </w:t>
      </w:r>
      <w:r w:rsidR="0016776F" w:rsidRPr="00700F9C">
        <w:rPr>
          <w:position w:val="-12"/>
        </w:rPr>
        <w:object w:dxaOrig="1740" w:dyaOrig="420" w14:anchorId="299652BD">
          <v:shape id="_x0000_i1152" type="#_x0000_t75" style="width:87.05pt;height:21.5pt" o:ole="">
            <v:imagedata r:id="rId226" o:title=""/>
          </v:shape>
          <o:OLEObject Type="Embed" ProgID="Equation.DSMT4" ShapeID="_x0000_i1152" DrawAspect="Content" ObjectID="_1804674865" r:id="rId230"/>
        </w:object>
      </w:r>
      <w:r w:rsidR="0016776F">
        <w:t>.</w:t>
      </w:r>
    </w:p>
    <w:p w14:paraId="4C2F0189" w14:textId="77777777" w:rsidR="00773B6D" w:rsidRDefault="00773B6D" w:rsidP="00773B6D">
      <w:r>
        <w:t>Компетенции (индикаторы): ОПК-1, ОПК-7</w:t>
      </w:r>
    </w:p>
    <w:p w14:paraId="1B7827B4" w14:textId="77777777" w:rsidR="00457091" w:rsidRDefault="00457091" w:rsidP="00F51BB9"/>
    <w:p w14:paraId="606C1704" w14:textId="5CCD4881" w:rsidR="00CF300E" w:rsidRPr="00101BD3" w:rsidRDefault="00CF300E" w:rsidP="00CF300E">
      <w:r w:rsidRPr="00101BD3">
        <w:t>2. Решить задачу, используя</w:t>
      </w:r>
      <w:r w:rsidR="00060243" w:rsidRPr="00101BD3">
        <w:t xml:space="preserve"> математические методы моделирования социально-экономических систем</w:t>
      </w:r>
      <w:r w:rsidRPr="00101BD3">
        <w:t>:</w:t>
      </w:r>
    </w:p>
    <w:p w14:paraId="1C20DD05" w14:textId="6684A1D7" w:rsidR="004D1519" w:rsidRPr="00101BD3" w:rsidRDefault="004D1519" w:rsidP="00C42F24">
      <w:pPr>
        <w:tabs>
          <w:tab w:val="left" w:pos="680"/>
        </w:tabs>
        <w:rPr>
          <w:rFonts w:cs="Times New Roman"/>
          <w:szCs w:val="28"/>
        </w:rPr>
      </w:pPr>
      <w:r w:rsidRPr="00101BD3">
        <w:rPr>
          <w:rFonts w:cs="Times New Roman"/>
          <w:szCs w:val="28"/>
        </w:rPr>
        <w:t xml:space="preserve">Привести аналитическую схему количественного измерения логистического риска ЛР4, связанного с технологическим усовершенствованием производства сырья </w:t>
      </w:r>
      <m:oMath>
        <m:r>
          <w:rPr>
            <w:rFonts w:ascii="Cambria Math" w:hAnsi="Cambria Math" w:cs="Times New Roman"/>
            <w:szCs w:val="28"/>
          </w:rPr>
          <m:t>Y</m:t>
        </m:r>
      </m:oMath>
      <w:r w:rsidRPr="00101BD3">
        <w:rPr>
          <w:rFonts w:cs="Times New Roman"/>
          <w:szCs w:val="28"/>
        </w:rPr>
        <w:t>, то есть с модификацией индикатора</w:t>
      </w:r>
    </w:p>
    <w:p w14:paraId="33CBC31D" w14:textId="114DFD49" w:rsidR="004D1519" w:rsidRPr="00101BD3" w:rsidRDefault="00101BD3" w:rsidP="00C42F24">
      <w:pPr>
        <w:tabs>
          <w:tab w:val="left" w:pos="680"/>
        </w:tabs>
        <w:ind w:firstLine="0"/>
        <w:jc w:val="center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ind</m:t>
        </m:r>
        <m:f>
          <m:fPr>
            <m:type m:val="skw"/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Cs w:val="28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Y,X</m:t>
            </m:r>
          </m:e>
        </m:d>
      </m:oMath>
      <w:r w:rsidR="004D1519" w:rsidRPr="00101BD3">
        <w:rPr>
          <w:rFonts w:eastAsiaTheme="minorEastAsia" w:cs="Times New Roman"/>
          <w:szCs w:val="28"/>
        </w:rPr>
        <w:t>,</w:t>
      </w:r>
    </w:p>
    <w:p w14:paraId="2B08EF27" w14:textId="18E5984E" w:rsidR="004D1519" w:rsidRPr="00101BD3" w:rsidRDefault="004D1519" w:rsidP="00C42F24">
      <w:pPr>
        <w:tabs>
          <w:tab w:val="left" w:pos="680"/>
        </w:tabs>
        <w:ind w:firstLine="0"/>
        <w:rPr>
          <w:rFonts w:cs="Times New Roman"/>
          <w:szCs w:val="28"/>
        </w:rPr>
      </w:pPr>
      <w:r w:rsidRPr="00101BD3">
        <w:rPr>
          <w:rFonts w:cs="Times New Roman"/>
          <w:szCs w:val="28"/>
        </w:rPr>
        <w:t>который отвечает максимальному технологическому расширению локальной цепи финансово-производственных отношений</w:t>
      </w:r>
    </w:p>
    <w:p w14:paraId="3B10B583" w14:textId="43474D1B" w:rsidR="004D1519" w:rsidRPr="00101BD3" w:rsidRDefault="00D316CA" w:rsidP="00C42F24">
      <w:pPr>
        <w:tabs>
          <w:tab w:val="left" w:pos="680"/>
        </w:tabs>
        <w:ind w:firstLine="0"/>
        <w:jc w:val="center"/>
        <w:rPr>
          <w:rFonts w:cs="Times New Roman"/>
          <w:szCs w:val="28"/>
        </w:rPr>
      </w:pP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A*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…,A*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A*B,A,C</m:t>
            </m:r>
          </m:e>
        </m:d>
      </m:oMath>
      <w:r w:rsidR="004D1519" w:rsidRPr="00101BD3">
        <w:rPr>
          <w:rFonts w:eastAsiaTheme="minorEastAsia" w:cs="Times New Roman"/>
          <w:szCs w:val="28"/>
        </w:rPr>
        <w:t>.</w:t>
      </w:r>
    </w:p>
    <w:p w14:paraId="1A8F51C8" w14:textId="12A1608C" w:rsidR="00CF300E" w:rsidRPr="00101BD3" w:rsidRDefault="00CF300E" w:rsidP="00CF300E">
      <w:r w:rsidRPr="00101BD3">
        <w:t>Привести расширенное решение.</w:t>
      </w:r>
    </w:p>
    <w:p w14:paraId="07411C95" w14:textId="27124D58" w:rsidR="00CF300E" w:rsidRPr="00101BD3" w:rsidRDefault="004D1519" w:rsidP="00CF300E">
      <w:r w:rsidRPr="00101BD3">
        <w:t xml:space="preserve">Время выполнения – </w:t>
      </w:r>
      <w:r w:rsidR="00457091">
        <w:t>60</w:t>
      </w:r>
      <w:r w:rsidR="00CF300E" w:rsidRPr="00101BD3">
        <w:t xml:space="preserve"> мин.</w:t>
      </w:r>
    </w:p>
    <w:p w14:paraId="67F23913" w14:textId="77777777" w:rsidR="00CF300E" w:rsidRPr="00101BD3" w:rsidRDefault="00CF300E" w:rsidP="00CF300E">
      <w:r w:rsidRPr="00101BD3">
        <w:t>Критерии оценивания:</w:t>
      </w:r>
    </w:p>
    <w:p w14:paraId="5284698A" w14:textId="41756518" w:rsidR="00CF300E" w:rsidRPr="00101BD3" w:rsidRDefault="00CF300E" w:rsidP="00CF300E">
      <w:r w:rsidRPr="00101BD3">
        <w:t xml:space="preserve">– </w:t>
      </w:r>
      <w:r w:rsidR="0063242B" w:rsidRPr="00101BD3">
        <w:t>дать расширенную трактовку логистического риска ЛР4</w:t>
      </w:r>
      <w:r w:rsidRPr="00101BD3">
        <w:t>;</w:t>
      </w:r>
    </w:p>
    <w:p w14:paraId="3CD1B298" w14:textId="74A712C2" w:rsidR="00CF300E" w:rsidRPr="00101BD3" w:rsidRDefault="00CF300E" w:rsidP="00CF300E">
      <w:r w:rsidRPr="00101BD3">
        <w:t xml:space="preserve">– </w:t>
      </w:r>
      <w:r w:rsidR="0063242B" w:rsidRPr="00101BD3">
        <w:t>сформулировать математическую модель логистического риска ЛР4;</w:t>
      </w:r>
    </w:p>
    <w:p w14:paraId="1C91372E" w14:textId="5E09C1BB" w:rsidR="00CF300E" w:rsidRPr="00101BD3" w:rsidRDefault="00CF300E" w:rsidP="00F12E82">
      <w:pPr>
        <w:rPr>
          <w:rFonts w:eastAsiaTheme="minorEastAsia"/>
        </w:rPr>
      </w:pPr>
      <w:r w:rsidRPr="00101BD3">
        <w:t xml:space="preserve">– </w:t>
      </w:r>
      <w:r w:rsidR="0063242B" w:rsidRPr="00101BD3">
        <w:t xml:space="preserve">дать количественную оценку влияния логистического риска ЛР4 на себестоимость единицы сырья </w:t>
      </w:r>
      <m:oMath>
        <m:r>
          <w:rPr>
            <w:rFonts w:ascii="Cambria Math" w:hAnsi="Cambria Math"/>
          </w:rPr>
          <m:t>Y</m:t>
        </m:r>
      </m:oMath>
      <w:r w:rsidR="00F12E82" w:rsidRPr="00101BD3">
        <w:t>.</w:t>
      </w:r>
    </w:p>
    <w:p w14:paraId="09FEA3AD" w14:textId="77777777" w:rsidR="00CF300E" w:rsidRPr="00101BD3" w:rsidRDefault="00CF300E" w:rsidP="00CF300E">
      <w:r w:rsidRPr="00101BD3">
        <w:t>Ожидаемый результат:</w:t>
      </w:r>
    </w:p>
    <w:p w14:paraId="26B38D82" w14:textId="346B39FD" w:rsidR="00CF300E" w:rsidRPr="00101BD3" w:rsidRDefault="00CF300E" w:rsidP="00FA7001">
      <w:pPr>
        <w:rPr>
          <w:rFonts w:eastAsiaTheme="minorEastAsia"/>
          <w:i/>
        </w:rPr>
      </w:pPr>
      <w:r w:rsidRPr="00101BD3">
        <w:t xml:space="preserve">1. </w:t>
      </w:r>
      <w:r w:rsidR="00FA7001" w:rsidRPr="00101BD3">
        <w:rPr>
          <w:rFonts w:eastAsia="Times New Roman" w:cs="Times New Roman"/>
          <w:szCs w:val="28"/>
          <w:lang w:eastAsia="ar-SA"/>
        </w:rPr>
        <w:t xml:space="preserve">Термин «риск» по отношению к ЛР4 используется в целях сохранения терминологической унификации для логистических процессов, которые имеют системные последствия в пределах п.г.ц. ФПО или р.г.ц. ФПО. В данном случае логистический риск ЛР4 имеет </w:t>
      </w:r>
      <w:r w:rsidR="00FA7001" w:rsidRPr="00101BD3">
        <w:rPr>
          <w:rFonts w:eastAsia="Times New Roman" w:cs="Times New Roman"/>
          <w:i/>
          <w:szCs w:val="28"/>
          <w:lang w:eastAsia="ar-SA"/>
        </w:rPr>
        <w:t xml:space="preserve">детерминированный характер с положительным влиянием на экономическую деятельность </w:t>
      </w:r>
      <w:r w:rsidR="00FA7001" w:rsidRPr="00101BD3">
        <w:rPr>
          <w:rFonts w:eastAsia="Times New Roman" w:cs="Times New Roman"/>
          <w:szCs w:val="28"/>
          <w:lang w:eastAsia="ar-SA"/>
        </w:rPr>
        <w:t>п.г.ц. ФПО</w:t>
      </w:r>
      <w:r w:rsidR="00755806" w:rsidRPr="00101BD3">
        <w:rPr>
          <w:rFonts w:eastAsia="Times New Roman" w:cs="Times New Roman"/>
          <w:szCs w:val="28"/>
          <w:lang w:eastAsia="ar-SA"/>
        </w:rPr>
        <w:t>.</w:t>
      </w:r>
    </w:p>
    <w:p w14:paraId="6736A76D" w14:textId="55B4BB01" w:rsidR="00755806" w:rsidRPr="00101BD3" w:rsidRDefault="00CF300E" w:rsidP="00C42F24">
      <w:pPr>
        <w:tabs>
          <w:tab w:val="left" w:pos="680"/>
        </w:tabs>
        <w:rPr>
          <w:rFonts w:eastAsia="Times New Roman" w:cs="Times New Roman"/>
          <w:szCs w:val="28"/>
          <w:lang w:eastAsia="ar-SA"/>
        </w:rPr>
      </w:pPr>
      <w:r w:rsidRPr="00101BD3">
        <w:rPr>
          <w:rFonts w:eastAsiaTheme="minorEastAsia"/>
        </w:rPr>
        <w:t>2.</w:t>
      </w:r>
      <w:r w:rsidR="00755806" w:rsidRPr="00101BD3">
        <w:rPr>
          <w:rFonts w:eastAsia="Times New Roman" w:cs="Times New Roman"/>
          <w:szCs w:val="28"/>
          <w:lang w:eastAsia="ar-SA"/>
        </w:rPr>
        <w:t xml:space="preserve"> Будем полагать, что в элементарной структуре </w:t>
      </w:r>
      <w:r w:rsidR="00755806" w:rsidRPr="00101BD3">
        <w:rPr>
          <w:rFonts w:cs="Times New Roman"/>
        </w:rPr>
        <w:t>{</w:t>
      </w:r>
      <w:r w:rsidR="00755806" w:rsidRPr="00101BD3">
        <w:rPr>
          <w:rFonts w:cs="Times New Roman"/>
          <w:i/>
        </w:rPr>
        <w:t>A</w:t>
      </w:r>
      <w:r w:rsidR="00755806" w:rsidRPr="00101BD3">
        <w:rPr>
          <w:rFonts w:cs="Times New Roman"/>
        </w:rPr>
        <w:t xml:space="preserve">, </w:t>
      </w:r>
      <w:r w:rsidR="00755806" w:rsidRPr="00101BD3">
        <w:rPr>
          <w:rFonts w:cs="Times New Roman"/>
          <w:i/>
        </w:rPr>
        <w:t>C</w:t>
      </w:r>
      <w:r w:rsidR="00755806" w:rsidRPr="00101BD3">
        <w:rPr>
          <w:rFonts w:cs="Times New Roman"/>
        </w:rPr>
        <w:t xml:space="preserve">} </w:t>
      </w:r>
      <w:r w:rsidR="00755806" w:rsidRPr="00101BD3">
        <w:rPr>
          <w:rFonts w:eastAsia="Times New Roman" w:cs="Times New Roman"/>
          <w:szCs w:val="28"/>
          <w:lang w:eastAsia="ar-SA"/>
        </w:rPr>
        <w:t xml:space="preserve">действует закон продаж </w:t>
      </w:r>
      <w:r w:rsidR="00755806" w:rsidRPr="00101BD3">
        <w:rPr>
          <w:rFonts w:cs="Times New Roman"/>
        </w:rPr>
        <w:t>(</w:t>
      </w:r>
      <w:r w:rsidR="00755806" w:rsidRPr="00101BD3">
        <w:rPr>
          <w:rFonts w:cs="Times New Roman"/>
          <w:i/>
        </w:rPr>
        <w:t>ЗПР</w:t>
      </w:r>
      <w:r w:rsidR="00755806" w:rsidRPr="00101BD3">
        <w:rPr>
          <w:rFonts w:cs="Times New Roman"/>
        </w:rPr>
        <w:t xml:space="preserve">) </w:t>
      </w:r>
      <w:r w:rsidR="00755806" w:rsidRPr="00101BD3">
        <w:rPr>
          <w:i/>
          <w:position w:val="-14"/>
          <w:lang w:val="en-US"/>
        </w:rPr>
        <w:object w:dxaOrig="520" w:dyaOrig="400" w14:anchorId="57061B60">
          <v:shape id="_x0000_i1153" type="#_x0000_t75" style="width:25.8pt;height:21.5pt" o:ole="">
            <v:imagedata r:id="rId231" o:title=""/>
          </v:shape>
          <o:OLEObject Type="Embed" ProgID="Equation.DSMT4" ShapeID="_x0000_i1153" DrawAspect="Content" ObjectID="_1804674866" r:id="rId232"/>
        </w:object>
      </w:r>
      <w:r w:rsidR="00755806" w:rsidRPr="00101BD3">
        <w:rPr>
          <w:rFonts w:eastAsia="Times New Roman" w:cs="Times New Roman"/>
          <w:szCs w:val="28"/>
          <w:lang w:eastAsia="ar-SA"/>
        </w:rPr>
        <w:t xml:space="preserve">с параметрами </w:t>
      </w:r>
      <w:r w:rsidR="00755806" w:rsidRPr="00101BD3">
        <w:rPr>
          <w:rFonts w:cs="Times New Roman"/>
          <w:i/>
        </w:rPr>
        <w:t>Т</w:t>
      </w:r>
      <w:r w:rsidR="00755806" w:rsidRPr="00101BD3">
        <w:rPr>
          <w:rFonts w:cs="Times New Roman"/>
        </w:rPr>
        <w:t xml:space="preserve"> и </w:t>
      </w:r>
      <w:r w:rsidR="00755806" w:rsidRPr="00101BD3">
        <w:rPr>
          <w:position w:val="-14"/>
          <w:lang w:val="en-US"/>
        </w:rPr>
        <w:object w:dxaOrig="1080" w:dyaOrig="400" w14:anchorId="26A796F8">
          <v:shape id="_x0000_i1154" type="#_x0000_t75" style="width:54.8pt;height:21.5pt" o:ole="">
            <v:imagedata r:id="rId233" o:title=""/>
          </v:shape>
          <o:OLEObject Type="Embed" ProgID="Equation.DSMT4" ShapeID="_x0000_i1154" DrawAspect="Content" ObjectID="_1804674867" r:id="rId234"/>
        </w:object>
      </w:r>
      <w:r w:rsidR="00755806" w:rsidRPr="00101BD3">
        <w:t xml:space="preserve">. </w:t>
      </w:r>
      <w:r w:rsidR="00755806" w:rsidRPr="00101BD3">
        <w:rPr>
          <w:rFonts w:eastAsia="Times New Roman" w:cs="Times New Roman"/>
          <w:szCs w:val="28"/>
          <w:lang w:eastAsia="ar-SA"/>
        </w:rPr>
        <w:t xml:space="preserve">Качественная модификация п.г.ц. ФПО проводится в терминах </w:t>
      </w:r>
      <w:r w:rsidR="00755806" w:rsidRPr="00101BD3">
        <w:rPr>
          <w:rFonts w:eastAsia="Times New Roman" w:cs="Times New Roman"/>
          <w:i/>
          <w:szCs w:val="28"/>
          <w:lang w:val="en-US" w:eastAsia="ar-SA"/>
        </w:rPr>
        <w:t>R</w:t>
      </w:r>
      <w:r w:rsidR="00755806" w:rsidRPr="00101BD3">
        <w:rPr>
          <w:rFonts w:eastAsia="Times New Roman" w:cs="Times New Roman"/>
          <w:szCs w:val="28"/>
          <w:lang w:eastAsia="ar-SA"/>
        </w:rPr>
        <w:t>-связей, когда</w:t>
      </w:r>
      <w:r w:rsidR="00755806" w:rsidRPr="00101BD3">
        <w:rPr>
          <w:rFonts w:eastAsia="Times New Roman" w:cs="Times New Roman"/>
          <w:noProof/>
          <w:position w:val="-6"/>
          <w:szCs w:val="28"/>
          <w:lang w:eastAsia="ru-RU"/>
        </w:rPr>
        <w:t xml:space="preserve"> </w:t>
      </w:r>
      <w:r w:rsidR="00755806" w:rsidRPr="00101BD3">
        <w:rPr>
          <w:position w:val="-20"/>
          <w:lang w:val="en-US"/>
        </w:rPr>
        <w:object w:dxaOrig="1760" w:dyaOrig="440" w14:anchorId="464885A5">
          <v:shape id="_x0000_i1155" type="#_x0000_t75" style="width:88.1pt;height:21.5pt" o:ole="">
            <v:imagedata r:id="rId235" o:title=""/>
          </v:shape>
          <o:OLEObject Type="Embed" ProgID="Equation.DSMT4" ShapeID="_x0000_i1155" DrawAspect="Content" ObjectID="_1804674868" r:id="rId236"/>
        </w:object>
      </w:r>
      <w:r w:rsidR="00755806" w:rsidRPr="00101BD3">
        <w:rPr>
          <w:rFonts w:eastAsia="Times New Roman" w:cs="Times New Roman"/>
          <w:szCs w:val="28"/>
          <w:lang w:eastAsia="ar-SA"/>
        </w:rPr>
        <w:t xml:space="preserve">, последовательных предприятий в структуре п.г.ц. ФПО образуют единое укрупненное предприятие с ассоциативными функциями в рамках </w:t>
      </w:r>
      <w:r w:rsidR="00755806" w:rsidRPr="00101BD3">
        <w:rPr>
          <w:rFonts w:eastAsia="Times New Roman" w:cs="Times New Roman"/>
          <w:i/>
          <w:szCs w:val="28"/>
          <w:lang w:eastAsia="ar-SA"/>
        </w:rPr>
        <w:t>неявной</w:t>
      </w:r>
      <w:r w:rsidR="00755806" w:rsidRPr="00101BD3">
        <w:rPr>
          <w:rFonts w:eastAsia="Times New Roman" w:cs="Times New Roman"/>
          <w:szCs w:val="28"/>
          <w:lang w:eastAsia="ar-SA"/>
        </w:rPr>
        <w:t xml:space="preserve"> п.г.ц. ФПО(</w:t>
      </w:r>
      <w:r w:rsidR="008309FF" w:rsidRPr="00101BD3">
        <w:rPr>
          <w:rFonts w:eastAsia="Times New Roman" w:cs="Times New Roman"/>
          <w:szCs w:val="28"/>
          <w:lang w:val="en-US" w:eastAsia="ar-SA"/>
        </w:rPr>
        <w:t>R</w:t>
      </w:r>
      <w:r w:rsidR="00755806" w:rsidRPr="00101BD3">
        <w:rPr>
          <w:rFonts w:eastAsia="Times New Roman" w:cs="Times New Roman"/>
          <w:szCs w:val="28"/>
          <w:lang w:eastAsia="ar-SA"/>
        </w:rPr>
        <w:t>) вида</w:t>
      </w:r>
    </w:p>
    <w:p w14:paraId="55729205" w14:textId="37B5F098" w:rsidR="00755806" w:rsidRPr="00101BD3" w:rsidRDefault="00337C7E" w:rsidP="008309FF">
      <w:pPr>
        <w:tabs>
          <w:tab w:val="left" w:pos="680"/>
        </w:tabs>
        <w:spacing w:line="360" w:lineRule="auto"/>
        <w:ind w:firstLine="0"/>
        <w:jc w:val="center"/>
        <w:rPr>
          <w:rFonts w:eastAsia="Times New Roman" w:cs="Times New Roman"/>
          <w:szCs w:val="28"/>
          <w:lang w:eastAsia="ar-SA"/>
        </w:rPr>
      </w:pPr>
      <w:r w:rsidRPr="00101BD3">
        <w:rPr>
          <w:position w:val="-28"/>
          <w:lang w:val="en-US"/>
        </w:rPr>
        <w:object w:dxaOrig="8779" w:dyaOrig="700" w14:anchorId="1BC9E2FB">
          <v:shape id="_x0000_i1156" type="#_x0000_t75" style="width:436.3pt;height:36.55pt" o:ole="">
            <v:imagedata r:id="rId237" o:title=""/>
          </v:shape>
          <o:OLEObject Type="Embed" ProgID="Equation.DSMT4" ShapeID="_x0000_i1156" DrawAspect="Content" ObjectID="_1804674869" r:id="rId238"/>
        </w:object>
      </w:r>
      <w:r w:rsidRPr="00101BD3">
        <w:t>,</w:t>
      </w:r>
      <w:r w:rsidR="00BC66B7" w:rsidRPr="00101BD3">
        <w:t xml:space="preserve"> (</w:t>
      </w:r>
      <m:oMath>
        <m:r>
          <w:rPr>
            <w:rFonts w:ascii="Cambria Math" w:hAnsi="Cambria Math"/>
          </w:rPr>
          <m:t>*)</m:t>
        </m:r>
      </m:oMath>
    </w:p>
    <w:p w14:paraId="5E44FEA6" w14:textId="77777777" w:rsidR="00337C7E" w:rsidRPr="00101BD3" w:rsidRDefault="00337C7E" w:rsidP="00337C7E">
      <w:pPr>
        <w:tabs>
          <w:tab w:val="left" w:pos="680"/>
        </w:tabs>
        <w:spacing w:line="360" w:lineRule="auto"/>
        <w:ind w:firstLine="0"/>
        <w:rPr>
          <w:rFonts w:eastAsia="Times New Roman" w:cs="Times New Roman"/>
          <w:szCs w:val="28"/>
          <w:lang w:eastAsia="ar-SA"/>
        </w:rPr>
      </w:pPr>
      <w:r w:rsidRPr="00101BD3">
        <w:rPr>
          <w:rFonts w:eastAsia="Times New Roman" w:cs="Times New Roman"/>
          <w:szCs w:val="28"/>
          <w:lang w:eastAsia="ar-SA"/>
        </w:rPr>
        <w:t>где введено обозначения</w:t>
      </w:r>
    </w:p>
    <w:p w14:paraId="3BBF6EF8" w14:textId="1E124234" w:rsidR="00F60621" w:rsidRPr="00101BD3" w:rsidRDefault="00337C7E" w:rsidP="00337C7E">
      <w:pPr>
        <w:ind w:firstLine="0"/>
        <w:jc w:val="center"/>
        <w:rPr>
          <w:rFonts w:eastAsia="Times New Roman" w:cs="Times New Roman"/>
          <w:szCs w:val="28"/>
          <w:lang w:eastAsia="ar-SA"/>
        </w:rPr>
      </w:pPr>
      <w:r w:rsidRPr="00101BD3">
        <w:rPr>
          <w:rFonts w:eastAsia="Times New Roman" w:cs="Times New Roman"/>
          <w:position w:val="-26"/>
          <w:szCs w:val="28"/>
          <w:lang w:eastAsia="ar-SA"/>
        </w:rPr>
        <w:object w:dxaOrig="6399" w:dyaOrig="720" w14:anchorId="6D793722">
          <v:shape id="_x0000_i1157" type="#_x0000_t75" style="width:320.25pt;height:36.55pt" o:ole="">
            <v:imagedata r:id="rId239" o:title=""/>
          </v:shape>
          <o:OLEObject Type="Embed" ProgID="Equation.DSMT4" ShapeID="_x0000_i1157" DrawAspect="Content" ObjectID="_1804674870" r:id="rId240"/>
        </w:object>
      </w:r>
      <w:bookmarkStart w:id="1" w:name="_MON_1403227983"/>
      <w:bookmarkEnd w:id="1"/>
      <w:r w:rsidRPr="00101BD3">
        <w:rPr>
          <w:rFonts w:eastAsia="Times New Roman" w:cs="Times New Roman"/>
          <w:szCs w:val="28"/>
          <w:lang w:eastAsia="ar-SA"/>
        </w:rPr>
        <w:t>.</w:t>
      </w:r>
    </w:p>
    <w:p w14:paraId="5173F955" w14:textId="77777777" w:rsidR="00545A34" w:rsidRPr="00101BD3" w:rsidRDefault="00545A34" w:rsidP="00545A34">
      <w:pPr>
        <w:spacing w:line="360" w:lineRule="auto"/>
        <w:rPr>
          <w:rFonts w:eastAsia="Times New Roman" w:cs="Times New Roman"/>
          <w:szCs w:val="28"/>
          <w:lang w:eastAsia="ru-RU"/>
        </w:rPr>
      </w:pPr>
      <w:r w:rsidRPr="00101BD3">
        <w:rPr>
          <w:rFonts w:eastAsia="Times New Roman" w:cs="Times New Roman"/>
          <w:szCs w:val="28"/>
          <w:lang w:eastAsia="ru-RU"/>
        </w:rPr>
        <w:t>Индикатор п.г.ц. ФПО дается равенством</w:t>
      </w:r>
    </w:p>
    <w:p w14:paraId="69311070" w14:textId="19E68A3D" w:rsidR="00545A34" w:rsidRPr="00101BD3" w:rsidRDefault="00545A34" w:rsidP="00545A34">
      <w:pPr>
        <w:spacing w:line="360" w:lineRule="auto"/>
        <w:ind w:firstLine="1560"/>
        <w:rPr>
          <w:rFonts w:eastAsia="Times New Roman" w:cs="Times New Roman"/>
          <w:szCs w:val="28"/>
          <w:lang w:eastAsia="ru-RU"/>
        </w:rPr>
      </w:pPr>
      <w:r w:rsidRPr="00101BD3">
        <w:rPr>
          <w:position w:val="-28"/>
          <w:lang w:val="en-US"/>
        </w:rPr>
        <w:object w:dxaOrig="6940" w:dyaOrig="700" w14:anchorId="7ED4A50C">
          <v:shape id="_x0000_i1158" type="#_x0000_t75" style="width:349.25pt;height:34.4pt" o:ole="">
            <v:imagedata r:id="rId241" o:title=""/>
          </v:shape>
          <o:OLEObject Type="Embed" ProgID="Equation.DSMT4" ShapeID="_x0000_i1158" DrawAspect="Content" ObjectID="_1804674871" r:id="rId242"/>
        </w:object>
      </w:r>
      <w:r w:rsidRPr="00101BD3">
        <w:rPr>
          <w:rFonts w:cs="Times New Roman"/>
        </w:rPr>
        <w:t xml:space="preserve">, </w:t>
      </w:r>
    </w:p>
    <w:p w14:paraId="1A507B5F" w14:textId="77777777" w:rsidR="00545A34" w:rsidRPr="00101BD3" w:rsidRDefault="00545A34" w:rsidP="00545A34">
      <w:pPr>
        <w:spacing w:line="360" w:lineRule="auto"/>
        <w:ind w:firstLine="0"/>
        <w:rPr>
          <w:rFonts w:eastAsia="Times New Roman" w:cs="Times New Roman"/>
          <w:szCs w:val="28"/>
          <w:lang w:eastAsia="ru-RU"/>
        </w:rPr>
      </w:pPr>
      <w:r w:rsidRPr="00101BD3">
        <w:rPr>
          <w:rFonts w:eastAsia="Times New Roman" w:cs="Times New Roman"/>
          <w:noProof/>
          <w:szCs w:val="28"/>
          <w:lang w:eastAsia="ru-RU"/>
        </w:rPr>
        <w:t>где</w:t>
      </w:r>
      <w:r w:rsidRPr="00101BD3">
        <w:rPr>
          <w:rFonts w:eastAsia="Times New Roman" w:cs="Times New Roman"/>
          <w:szCs w:val="28"/>
          <w:lang w:eastAsia="ru-RU"/>
        </w:rPr>
        <w:t xml:space="preserve"> введено обозначение</w:t>
      </w:r>
    </w:p>
    <w:p w14:paraId="1C99A775" w14:textId="46162BBF" w:rsidR="00545A34" w:rsidRPr="00101BD3" w:rsidRDefault="00A90B80" w:rsidP="00545A34">
      <w:pPr>
        <w:spacing w:line="360" w:lineRule="auto"/>
        <w:ind w:firstLine="1985"/>
        <w:rPr>
          <w:rFonts w:eastAsia="Times New Roman" w:cs="Times New Roman"/>
          <w:szCs w:val="28"/>
          <w:lang w:eastAsia="ru-RU"/>
        </w:rPr>
      </w:pPr>
      <w:r w:rsidRPr="00101BD3">
        <w:rPr>
          <w:position w:val="-26"/>
        </w:rPr>
        <w:object w:dxaOrig="4620" w:dyaOrig="520" w14:anchorId="3ECCCA26">
          <v:shape id="_x0000_i1159" type="#_x0000_t75" style="width:183.75pt;height:21.5pt" o:ole="">
            <v:imagedata r:id="rId243" o:title=""/>
          </v:shape>
          <o:OLEObject Type="Embed" ProgID="Equation.DSMT4" ShapeID="_x0000_i1159" DrawAspect="Content" ObjectID="_1804674872" r:id="rId244"/>
        </w:object>
      </w:r>
      <w:r w:rsidR="00545A34" w:rsidRPr="00101BD3">
        <w:t>.</w:t>
      </w:r>
    </w:p>
    <w:p w14:paraId="33B652B5" w14:textId="6CE47CEE" w:rsidR="00D8073C" w:rsidRPr="00101BD3" w:rsidRDefault="00D8073C" w:rsidP="00C42F24">
      <w:pPr>
        <w:tabs>
          <w:tab w:val="left" w:pos="680"/>
        </w:tabs>
        <w:rPr>
          <w:rFonts w:eastAsia="Times New Roman" w:cs="Times New Roman"/>
          <w:szCs w:val="28"/>
          <w:lang w:eastAsia="ar-SA"/>
        </w:rPr>
      </w:pPr>
      <w:r w:rsidRPr="00101BD3">
        <w:rPr>
          <w:rFonts w:eastAsia="Times New Roman" w:cs="Times New Roman"/>
          <w:szCs w:val="28"/>
          <w:lang w:eastAsia="ar-SA"/>
        </w:rPr>
        <w:t>Таким образом, переход от п.г.ц. ФПО к п.г.ц. ФПО(</w:t>
      </w:r>
      <w:r w:rsidRPr="00101BD3">
        <w:rPr>
          <w:rFonts w:eastAsia="Times New Roman" w:cs="Times New Roman"/>
          <w:szCs w:val="28"/>
          <w:lang w:val="en-US" w:eastAsia="ar-SA"/>
        </w:rPr>
        <w:t>R</w:t>
      </w:r>
      <w:r w:rsidRPr="00101BD3">
        <w:rPr>
          <w:rFonts w:eastAsia="Times New Roman" w:cs="Times New Roman"/>
          <w:szCs w:val="28"/>
          <w:lang w:eastAsia="ar-SA"/>
        </w:rPr>
        <w:t xml:space="preserve">) характеризуется уменьшением технологического параметра на величину </w:t>
      </w:r>
    </w:p>
    <w:p w14:paraId="1499A01D" w14:textId="6C021671" w:rsidR="00A32521" w:rsidRPr="00101BD3" w:rsidRDefault="00D316CA" w:rsidP="00C42F24">
      <w:pPr>
        <w:tabs>
          <w:tab w:val="left" w:pos="680"/>
        </w:tabs>
        <w:ind w:firstLine="0"/>
        <w:jc w:val="center"/>
        <w:rPr>
          <w:rFonts w:eastAsia="Times New Roman" w:cs="Times New Roman"/>
          <w:szCs w:val="28"/>
          <w:lang w:eastAsia="ar-S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tec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Y</m:t>
            </m:r>
          </m:e>
        </m:d>
        <m:r>
          <w:rPr>
            <w:rFonts w:ascii="Cambria Math" w:eastAsia="Times New Roman" w:hAnsi="Cambria Math" w:cs="Times New Roman"/>
            <w:szCs w:val="28"/>
            <w:lang w:eastAsia="ar-SA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tec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R</m:t>
            </m:r>
          </m:sup>
        </m:sSubSup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Y</m:t>
            </m:r>
          </m:e>
        </m:d>
        <m:r>
          <w:rPr>
            <w:rFonts w:ascii="Cambria Math" w:eastAsia="Times New Roman" w:hAnsi="Cambria Math" w:cs="Times New Roman"/>
            <w:szCs w:val="28"/>
            <w:lang w:eastAsia="ar-SA"/>
          </w:rPr>
          <m:t>=m-1</m:t>
        </m:r>
      </m:oMath>
      <w:r w:rsidR="00A32521" w:rsidRPr="00101BD3">
        <w:rPr>
          <w:rFonts w:eastAsia="Times New Roman" w:cs="Times New Roman"/>
          <w:szCs w:val="28"/>
          <w:lang w:eastAsia="ar-SA"/>
        </w:rPr>
        <w:t>,</w:t>
      </w:r>
    </w:p>
    <w:p w14:paraId="4852A6C8" w14:textId="5C802326" w:rsidR="00D8073C" w:rsidRPr="00101BD3" w:rsidRDefault="00D8073C" w:rsidP="00C42F24">
      <w:pPr>
        <w:tabs>
          <w:tab w:val="left" w:pos="680"/>
        </w:tabs>
        <w:ind w:firstLine="0"/>
        <w:rPr>
          <w:rFonts w:eastAsia="Times New Roman" w:cs="Times New Roman"/>
          <w:szCs w:val="28"/>
          <w:lang w:eastAsia="ar-SA"/>
        </w:rPr>
      </w:pPr>
      <w:r w:rsidRPr="00101BD3">
        <w:rPr>
          <w:rFonts w:eastAsia="Times New Roman" w:cs="Times New Roman"/>
          <w:szCs w:val="28"/>
          <w:lang w:eastAsia="ar-SA"/>
        </w:rPr>
        <w:t>что способствует упрощению структуры материального потока</w:t>
      </w:r>
      <w:r w:rsidR="00A32521" w:rsidRPr="00101BD3">
        <w:rPr>
          <w:rFonts w:eastAsia="Times New Roman" w:cs="Times New Roman"/>
          <w:szCs w:val="28"/>
          <w:lang w:eastAsia="ar-SA"/>
        </w:rPr>
        <w:t xml:space="preserve"> в </w:t>
      </w:r>
      <w:r w:rsidR="00A90B80" w:rsidRPr="00101BD3">
        <w:t>(</w:t>
      </w:r>
      <m:oMath>
        <m:r>
          <w:rPr>
            <w:rFonts w:ascii="Cambria Math" w:hAnsi="Cambria Math"/>
          </w:rPr>
          <m:t>*)</m:t>
        </m:r>
      </m:oMath>
      <w:r w:rsidRPr="00101BD3">
        <w:rPr>
          <w:rFonts w:eastAsia="Times New Roman" w:cs="Times New Roman"/>
          <w:szCs w:val="28"/>
          <w:lang w:eastAsia="ar-SA"/>
        </w:rPr>
        <w:t xml:space="preserve">, то есть </w:t>
      </w:r>
      <w:r w:rsidRPr="00101BD3"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080B7E12" wp14:editId="3BF01E27">
            <wp:extent cx="219075" cy="161925"/>
            <wp:effectExtent l="0" t="0" r="9525" b="9525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BD3">
        <w:rPr>
          <w:rFonts w:eastAsia="Times New Roman" w:cs="Times New Roman"/>
          <w:szCs w:val="28"/>
          <w:lang w:eastAsia="ar-SA"/>
        </w:rPr>
        <w:t>-представление индикатора в этом случае имеет вид</w:t>
      </w:r>
    </w:p>
    <w:p w14:paraId="37A94083" w14:textId="208AEF62" w:rsidR="00A32521" w:rsidRPr="00101BD3" w:rsidRDefault="00C42F24" w:rsidP="00C42F24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01BD3">
        <w:rPr>
          <w:rFonts w:eastAsia="Times New Roman" w:cs="Times New Roman"/>
          <w:position w:val="-24"/>
          <w:szCs w:val="28"/>
          <w:lang w:eastAsia="ru-RU"/>
        </w:rPr>
        <w:object w:dxaOrig="6500" w:dyaOrig="600" w14:anchorId="0DE7A110">
          <v:shape id="_x0000_i1160" type="#_x0000_t75" style="width:325.6pt;height:31.15pt" o:ole="">
            <v:imagedata r:id="rId246" o:title=""/>
          </v:shape>
          <o:OLEObject Type="Embed" ProgID="Equation.DSMT4" ShapeID="_x0000_i1160" DrawAspect="Content" ObjectID="_1804674873" r:id="rId247"/>
        </w:object>
      </w:r>
      <w:r w:rsidRPr="00101BD3">
        <w:rPr>
          <w:rFonts w:eastAsia="Times New Roman" w:cs="Times New Roman"/>
          <w:szCs w:val="28"/>
          <w:lang w:eastAsia="ru-RU"/>
        </w:rPr>
        <w:t>.</w:t>
      </w:r>
    </w:p>
    <w:p w14:paraId="0D0E5793" w14:textId="77777777" w:rsidR="00C42F24" w:rsidRPr="00101BD3" w:rsidRDefault="00C42F24" w:rsidP="00C42F24">
      <w:pPr>
        <w:ind w:firstLine="0"/>
        <w:rPr>
          <w:rFonts w:eastAsia="Times New Roman" w:cs="Times New Roman"/>
          <w:szCs w:val="28"/>
          <w:lang w:eastAsia="ru-RU"/>
        </w:rPr>
      </w:pPr>
    </w:p>
    <w:p w14:paraId="65C76C5C" w14:textId="6C3BE734" w:rsidR="00C42F24" w:rsidRPr="00101BD3" w:rsidRDefault="00CF300E" w:rsidP="00C42F24">
      <w:pPr>
        <w:tabs>
          <w:tab w:val="left" w:pos="680"/>
        </w:tabs>
        <w:rPr>
          <w:rFonts w:eastAsia="Times New Roman" w:cs="Times New Roman"/>
          <w:szCs w:val="28"/>
          <w:lang w:eastAsia="ar-SA"/>
        </w:rPr>
      </w:pPr>
      <w:r w:rsidRPr="00101BD3">
        <w:rPr>
          <w:rFonts w:eastAsiaTheme="minorEastAsia"/>
        </w:rPr>
        <w:t xml:space="preserve">3. </w:t>
      </w:r>
      <w:r w:rsidR="00C42F24" w:rsidRPr="00101BD3">
        <w:rPr>
          <w:rFonts w:eastAsia="Times New Roman" w:cs="Times New Roman"/>
          <w:szCs w:val="28"/>
          <w:lang w:eastAsia="ar-SA"/>
        </w:rPr>
        <w:t xml:space="preserve">Основой для количественной оценки логистического риска ЛР4 является уменьшение себестоимости единицы сырья </w:t>
      </w:r>
      <w:r w:rsidR="00C42F24" w:rsidRPr="00101BD3">
        <w:rPr>
          <w:rFonts w:eastAsia="Times New Roman" w:cs="Times New Roman"/>
          <w:noProof/>
          <w:position w:val="-4"/>
          <w:szCs w:val="28"/>
          <w:lang w:eastAsia="ru-RU"/>
        </w:rPr>
        <w:drawing>
          <wp:inline distT="0" distB="0" distL="0" distR="0" wp14:anchorId="2A13E57F" wp14:editId="58580543">
            <wp:extent cx="161925" cy="161925"/>
            <wp:effectExtent l="0" t="0" r="9525" b="952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7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2F24" w:rsidRPr="00101BD3">
        <w:rPr>
          <w:rFonts w:eastAsia="Times New Roman" w:cs="Times New Roman"/>
          <w:szCs w:val="28"/>
          <w:lang w:eastAsia="ar-SA"/>
        </w:rPr>
        <w:t xml:space="preserve"> в состоянии</w:t>
      </w:r>
      <w:r w:rsidR="00C42F24" w:rsidRPr="00101BD3">
        <w:rPr>
          <w:rFonts w:eastAsia="Times New Roman" w:cs="Times New Roman"/>
          <w:i/>
          <w:szCs w:val="28"/>
          <w:lang w:eastAsia="ar-SA"/>
        </w:rPr>
        <w:t xml:space="preserve"> </w:t>
      </w:r>
      <w:r w:rsidR="00C42F24" w:rsidRPr="00101BD3">
        <w:rPr>
          <w:rFonts w:eastAsia="Times New Roman" w:cs="Times New Roman"/>
          <w:i/>
          <w:noProof/>
          <w:position w:val="-14"/>
          <w:szCs w:val="28"/>
          <w:lang w:eastAsia="ru-RU"/>
        </w:rPr>
        <w:drawing>
          <wp:inline distT="0" distB="0" distL="0" distR="0" wp14:anchorId="43CECA29" wp14:editId="6F2E532B">
            <wp:extent cx="352425" cy="257175"/>
            <wp:effectExtent l="0" t="0" r="9525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2F24" w:rsidRPr="00101BD3">
        <w:rPr>
          <w:rFonts w:eastAsia="Times New Roman" w:cs="Times New Roman"/>
          <w:szCs w:val="28"/>
          <w:lang w:eastAsia="ar-SA"/>
        </w:rPr>
        <w:t xml:space="preserve">, которая формируется в элементарной структуре </w:t>
      </w:r>
    </w:p>
    <w:p w14:paraId="512198B8" w14:textId="59BB8D67" w:rsidR="004B4517" w:rsidRPr="00101BD3" w:rsidRDefault="00D316CA" w:rsidP="00C42F24">
      <w:pPr>
        <w:tabs>
          <w:tab w:val="left" w:pos="680"/>
        </w:tabs>
        <w:rPr>
          <w:rFonts w:eastAsia="Times New Roman" w:cs="Times New Roman"/>
          <w:i/>
          <w:szCs w:val="28"/>
          <w:lang w:eastAsia="ar-SA"/>
        </w:rPr>
      </w:pPr>
      <m:oMathPara>
        <m:oMath>
          <m:box>
            <m:boxPr>
              <m:opEmu m:val="1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ar-SA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ar-SA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eastAsia="ar-S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eastAsia="ar-SA"/>
                        </w:rPr>
                        <m:t>k</m:t>
                      </m:r>
                    </m:sub>
                  </m:sSub>
                </m:e>
              </m:groupChr>
            </m:e>
          </m:box>
          <m:r>
            <w:rPr>
              <w:rFonts w:ascii="Cambria Math" w:eastAsia="Times New Roman" w:hAnsi="Cambria Math" w:cs="Times New Roman"/>
              <w:szCs w:val="28"/>
              <w:lang w:eastAsia="ar-SA"/>
            </w:rPr>
            <m:t>A*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lang w:eastAsia="ar-SA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lang w:eastAsia="ar-SA"/>
                </w:rPr>
                <m:t>k-1;k-m</m:t>
              </m:r>
            </m:sub>
          </m:sSub>
          <m:box>
            <m:boxPr>
              <m:opEmu m:val="1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ar-SA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eastAsia="ar-SA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eastAsia="ar-S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eastAsia="ar-SA"/>
                        </w:rPr>
                        <m:t>k-m</m:t>
                      </m:r>
                    </m:sub>
                  </m:sSub>
                </m:e>
              </m:groupChr>
            </m:e>
          </m:box>
        </m:oMath>
      </m:oMathPara>
    </w:p>
    <w:p w14:paraId="50CF9739" w14:textId="7CD71A1E" w:rsidR="003D59BD" w:rsidRPr="00101BD3" w:rsidRDefault="003D59BD" w:rsidP="003D59BD">
      <w:pPr>
        <w:tabs>
          <w:tab w:val="left" w:pos="680"/>
        </w:tabs>
        <w:ind w:firstLine="0"/>
        <w:rPr>
          <w:rFonts w:eastAsia="Times New Roman" w:cs="Times New Roman"/>
          <w:i/>
          <w:szCs w:val="28"/>
          <w:lang w:eastAsia="ar-SA"/>
        </w:rPr>
      </w:pPr>
      <w:r w:rsidRPr="00101BD3">
        <w:rPr>
          <w:rFonts w:eastAsia="Times New Roman" w:cs="Times New Roman"/>
          <w:szCs w:val="28"/>
          <w:lang w:eastAsia="ar-SA"/>
        </w:rPr>
        <w:t>на величину</w:t>
      </w:r>
    </w:p>
    <w:p w14:paraId="2C2F0FFA" w14:textId="14AED121" w:rsidR="004B4517" w:rsidRPr="00101BD3" w:rsidRDefault="00D316CA" w:rsidP="00C42F24">
      <w:pPr>
        <w:tabs>
          <w:tab w:val="left" w:pos="680"/>
        </w:tabs>
        <w:rPr>
          <w:rFonts w:eastAsia="Times New Roman" w:cs="Times New Roman"/>
          <w:szCs w:val="28"/>
          <w:lang w:eastAsia="ar-S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∆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4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k-m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k-m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R</m:t>
            </m:r>
          </m:sup>
        </m:sSubSup>
        <m:r>
          <w:rPr>
            <w:rFonts w:ascii="Cambria Math" w:eastAsia="Times New Roman" w:hAnsi="Cambria Math" w:cs="Times New Roman"/>
            <w:szCs w:val="28"/>
            <w:lang w:eastAsia="ar-SA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=k-m+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k-1</m:t>
            </m:r>
          </m:sup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∆</m:t>
            </m:r>
          </m:e>
        </m:nary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,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i+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+1</m:t>
            </m:r>
          </m:sub>
        </m:sSub>
      </m:oMath>
      <w:r w:rsidR="003D59BD" w:rsidRPr="00101BD3">
        <w:rPr>
          <w:rFonts w:eastAsia="Times New Roman" w:cs="Times New Roman"/>
          <w:szCs w:val="28"/>
          <w:lang w:eastAsia="ar-SA"/>
        </w:rPr>
        <w:t>.</w:t>
      </w:r>
    </w:p>
    <w:p w14:paraId="6F5E5401" w14:textId="6DF82B9D" w:rsidR="00CF300E" w:rsidRPr="00101BD3" w:rsidRDefault="00CF300E" w:rsidP="00C42F24">
      <w:pPr>
        <w:rPr>
          <w:rFonts w:eastAsiaTheme="minorEastAsia"/>
          <w:i/>
        </w:rPr>
      </w:pPr>
    </w:p>
    <w:p w14:paraId="0AB6F2D9" w14:textId="7024AB23" w:rsidR="00CF300E" w:rsidRPr="00101BD3" w:rsidRDefault="00CF300E" w:rsidP="00CF300E">
      <w:pPr>
        <w:rPr>
          <w:rFonts w:eastAsiaTheme="minorEastAsia"/>
          <w:i/>
          <w:iCs/>
        </w:rPr>
      </w:pPr>
      <w:r w:rsidRPr="00101BD3">
        <w:rPr>
          <w:rFonts w:eastAsiaTheme="minorEastAsia"/>
          <w:iCs/>
        </w:rPr>
        <w:t>Ответ:</w:t>
      </w:r>
      <w:r w:rsidRPr="00101BD3">
        <w:rPr>
          <w:rFonts w:eastAsiaTheme="minorEastAsia"/>
        </w:rPr>
        <w:t>.</w:t>
      </w:r>
      <m:oMath>
        <m:r>
          <w:rPr>
            <w:rFonts w:ascii="Cambria Math" w:eastAsia="Times New Roman" w:hAnsi="Cambria Math" w:cs="Times New Roman"/>
            <w:szCs w:val="28"/>
            <w:lang w:eastAsia="ar-SA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∆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4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  <w:lang w:eastAsia="ar-SA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i+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eastAsia="ar-SA"/>
                  </w:rPr>
                  <m:t>i</m:t>
                </m:r>
              </m:sub>
            </m:sSub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eastAsia="ar-SA"/>
              </w:rPr>
              <m:t>i+1</m:t>
            </m:r>
          </m:sub>
        </m:sSub>
      </m:oMath>
      <w:r w:rsidR="003D59BD" w:rsidRPr="00101BD3">
        <w:rPr>
          <w:rFonts w:eastAsia="Times New Roman" w:cs="Times New Roman"/>
          <w:szCs w:val="28"/>
          <w:lang w:eastAsia="ar-SA"/>
        </w:rPr>
        <w:t>.</w:t>
      </w:r>
    </w:p>
    <w:p w14:paraId="393DE881" w14:textId="77777777" w:rsidR="00773B6D" w:rsidRDefault="00773B6D" w:rsidP="00773B6D">
      <w:r>
        <w:t>Компетенции (индикаторы): ОПК-1, ОПК-7</w:t>
      </w:r>
    </w:p>
    <w:sectPr w:rsidR="00773B6D" w:rsidSect="006943A0">
      <w:footerReference w:type="default" r:id="rId250"/>
      <w:footerReference w:type="first" r:id="rId251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94F790" w14:textId="77777777" w:rsidR="00D316CA" w:rsidRDefault="00D316CA" w:rsidP="006943A0">
      <w:r>
        <w:separator/>
      </w:r>
    </w:p>
  </w:endnote>
  <w:endnote w:type="continuationSeparator" w:id="0">
    <w:p w14:paraId="52BB400A" w14:textId="77777777" w:rsidR="00D316CA" w:rsidRDefault="00D316CA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26C3DA0A" w:rsidR="004B4517" w:rsidRPr="006943A0" w:rsidRDefault="004B4517" w:rsidP="00131223">
        <w:pPr>
          <w:pStyle w:val="af"/>
          <w:ind w:firstLine="0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131223">
          <w:rPr>
            <w:noProof/>
            <w:sz w:val="24"/>
          </w:rPr>
          <w:t>6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4B4517" w:rsidRPr="006943A0" w:rsidRDefault="004B4517">
    <w:pPr>
      <w:pStyle w:val="af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710952536"/>
      <w:docPartObj>
        <w:docPartGallery w:val="Page Numbers (Bottom of Page)"/>
        <w:docPartUnique/>
      </w:docPartObj>
    </w:sdtPr>
    <w:sdtEndPr/>
    <w:sdtContent>
      <w:p w14:paraId="69421870" w14:textId="614067B8" w:rsidR="004D3D0F" w:rsidRDefault="004D3D0F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1223">
          <w:rPr>
            <w:noProof/>
          </w:rPr>
          <w:t>1</w:t>
        </w:r>
        <w:r>
          <w:fldChar w:fldCharType="end"/>
        </w:r>
      </w:p>
    </w:sdtContent>
  </w:sdt>
  <w:p w14:paraId="7DEDAC81" w14:textId="77777777" w:rsidR="004D3D0F" w:rsidRDefault="004D3D0F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3EF91E" w14:textId="77777777" w:rsidR="00D316CA" w:rsidRDefault="00D316CA" w:rsidP="006943A0">
      <w:r>
        <w:separator/>
      </w:r>
    </w:p>
  </w:footnote>
  <w:footnote w:type="continuationSeparator" w:id="0">
    <w:p w14:paraId="7596ADD4" w14:textId="77777777" w:rsidR="00D316CA" w:rsidRDefault="00D316CA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60243"/>
    <w:rsid w:val="0006311A"/>
    <w:rsid w:val="00080CA9"/>
    <w:rsid w:val="00085B4E"/>
    <w:rsid w:val="000942C8"/>
    <w:rsid w:val="00095C56"/>
    <w:rsid w:val="000A760E"/>
    <w:rsid w:val="000A7ADF"/>
    <w:rsid w:val="000B083D"/>
    <w:rsid w:val="000C04D3"/>
    <w:rsid w:val="000C7FCF"/>
    <w:rsid w:val="000D01B5"/>
    <w:rsid w:val="000E3AA5"/>
    <w:rsid w:val="000F0E37"/>
    <w:rsid w:val="000F15B6"/>
    <w:rsid w:val="00101BD3"/>
    <w:rsid w:val="00131223"/>
    <w:rsid w:val="00136104"/>
    <w:rsid w:val="0016776F"/>
    <w:rsid w:val="00172F27"/>
    <w:rsid w:val="001824D3"/>
    <w:rsid w:val="00185DA4"/>
    <w:rsid w:val="00191CF7"/>
    <w:rsid w:val="001B4C8C"/>
    <w:rsid w:val="001C3A9C"/>
    <w:rsid w:val="001D1CDB"/>
    <w:rsid w:val="002048CA"/>
    <w:rsid w:val="002103A3"/>
    <w:rsid w:val="0023607F"/>
    <w:rsid w:val="002533C0"/>
    <w:rsid w:val="00271063"/>
    <w:rsid w:val="002A0645"/>
    <w:rsid w:val="002A35C6"/>
    <w:rsid w:val="002B3406"/>
    <w:rsid w:val="002C4C2C"/>
    <w:rsid w:val="002D532D"/>
    <w:rsid w:val="002F20EB"/>
    <w:rsid w:val="002F47FF"/>
    <w:rsid w:val="00313FDA"/>
    <w:rsid w:val="00337C7E"/>
    <w:rsid w:val="00343327"/>
    <w:rsid w:val="00347C37"/>
    <w:rsid w:val="00363854"/>
    <w:rsid w:val="003B3363"/>
    <w:rsid w:val="003C0838"/>
    <w:rsid w:val="003D59BD"/>
    <w:rsid w:val="003F0A81"/>
    <w:rsid w:val="00432D00"/>
    <w:rsid w:val="00457091"/>
    <w:rsid w:val="00461D7F"/>
    <w:rsid w:val="0046213D"/>
    <w:rsid w:val="00470BF5"/>
    <w:rsid w:val="00476FC1"/>
    <w:rsid w:val="0049199C"/>
    <w:rsid w:val="00495EDC"/>
    <w:rsid w:val="004A6607"/>
    <w:rsid w:val="004B4517"/>
    <w:rsid w:val="004D1519"/>
    <w:rsid w:val="004D3D0F"/>
    <w:rsid w:val="0050337A"/>
    <w:rsid w:val="00510155"/>
    <w:rsid w:val="0052738E"/>
    <w:rsid w:val="00531429"/>
    <w:rsid w:val="00542091"/>
    <w:rsid w:val="00545A34"/>
    <w:rsid w:val="005504CE"/>
    <w:rsid w:val="00550EF7"/>
    <w:rsid w:val="005B67D9"/>
    <w:rsid w:val="005D53BF"/>
    <w:rsid w:val="005E321A"/>
    <w:rsid w:val="005E7837"/>
    <w:rsid w:val="005E7F90"/>
    <w:rsid w:val="00603454"/>
    <w:rsid w:val="006047A2"/>
    <w:rsid w:val="006077E3"/>
    <w:rsid w:val="00617CF3"/>
    <w:rsid w:val="006224C5"/>
    <w:rsid w:val="00626FE4"/>
    <w:rsid w:val="0063242B"/>
    <w:rsid w:val="00640864"/>
    <w:rsid w:val="00640F75"/>
    <w:rsid w:val="00651072"/>
    <w:rsid w:val="0066178B"/>
    <w:rsid w:val="006723B1"/>
    <w:rsid w:val="00685361"/>
    <w:rsid w:val="006943A0"/>
    <w:rsid w:val="00715E0F"/>
    <w:rsid w:val="00721A69"/>
    <w:rsid w:val="00736951"/>
    <w:rsid w:val="00755806"/>
    <w:rsid w:val="00771DFF"/>
    <w:rsid w:val="00773B6D"/>
    <w:rsid w:val="00776854"/>
    <w:rsid w:val="00776893"/>
    <w:rsid w:val="007E6999"/>
    <w:rsid w:val="007F0316"/>
    <w:rsid w:val="00801EA4"/>
    <w:rsid w:val="00803A7B"/>
    <w:rsid w:val="008159DB"/>
    <w:rsid w:val="00822ADC"/>
    <w:rsid w:val="008309FF"/>
    <w:rsid w:val="008319AE"/>
    <w:rsid w:val="00836855"/>
    <w:rsid w:val="00840510"/>
    <w:rsid w:val="00844ECC"/>
    <w:rsid w:val="00851238"/>
    <w:rsid w:val="0086298B"/>
    <w:rsid w:val="008713DA"/>
    <w:rsid w:val="00874B3E"/>
    <w:rsid w:val="008A458C"/>
    <w:rsid w:val="008B0BAE"/>
    <w:rsid w:val="008C1727"/>
    <w:rsid w:val="008C74E9"/>
    <w:rsid w:val="008D77C8"/>
    <w:rsid w:val="008E2DDD"/>
    <w:rsid w:val="008F31CE"/>
    <w:rsid w:val="00902808"/>
    <w:rsid w:val="00912821"/>
    <w:rsid w:val="0091443C"/>
    <w:rsid w:val="00915CEA"/>
    <w:rsid w:val="0092015D"/>
    <w:rsid w:val="0095688A"/>
    <w:rsid w:val="009B2B0C"/>
    <w:rsid w:val="009B6C90"/>
    <w:rsid w:val="009D45C0"/>
    <w:rsid w:val="009F3FCA"/>
    <w:rsid w:val="009F744D"/>
    <w:rsid w:val="00A00792"/>
    <w:rsid w:val="00A07227"/>
    <w:rsid w:val="00A072AB"/>
    <w:rsid w:val="00A25E87"/>
    <w:rsid w:val="00A32521"/>
    <w:rsid w:val="00A528C0"/>
    <w:rsid w:val="00A62DE5"/>
    <w:rsid w:val="00A90B80"/>
    <w:rsid w:val="00A93D69"/>
    <w:rsid w:val="00A96F80"/>
    <w:rsid w:val="00AA6323"/>
    <w:rsid w:val="00AD2DFE"/>
    <w:rsid w:val="00AD4B9F"/>
    <w:rsid w:val="00AD7916"/>
    <w:rsid w:val="00AE132B"/>
    <w:rsid w:val="00AF2AD9"/>
    <w:rsid w:val="00AF4F54"/>
    <w:rsid w:val="00B01426"/>
    <w:rsid w:val="00B502AB"/>
    <w:rsid w:val="00B5777E"/>
    <w:rsid w:val="00B60BB6"/>
    <w:rsid w:val="00B61D2F"/>
    <w:rsid w:val="00B64D2A"/>
    <w:rsid w:val="00B65645"/>
    <w:rsid w:val="00B7649F"/>
    <w:rsid w:val="00B94685"/>
    <w:rsid w:val="00BB2661"/>
    <w:rsid w:val="00BB4E23"/>
    <w:rsid w:val="00BC66B7"/>
    <w:rsid w:val="00BC68F6"/>
    <w:rsid w:val="00BD0D49"/>
    <w:rsid w:val="00BD5CF0"/>
    <w:rsid w:val="00C06FBD"/>
    <w:rsid w:val="00C12402"/>
    <w:rsid w:val="00C426D2"/>
    <w:rsid w:val="00C42F24"/>
    <w:rsid w:val="00C446EB"/>
    <w:rsid w:val="00C70737"/>
    <w:rsid w:val="00C713C5"/>
    <w:rsid w:val="00C74995"/>
    <w:rsid w:val="00C87CED"/>
    <w:rsid w:val="00CF300E"/>
    <w:rsid w:val="00D05BBC"/>
    <w:rsid w:val="00D06CCA"/>
    <w:rsid w:val="00D169A3"/>
    <w:rsid w:val="00D20CCB"/>
    <w:rsid w:val="00D227CD"/>
    <w:rsid w:val="00D316CA"/>
    <w:rsid w:val="00D41C5B"/>
    <w:rsid w:val="00D77414"/>
    <w:rsid w:val="00D8073C"/>
    <w:rsid w:val="00D874BB"/>
    <w:rsid w:val="00DB7C34"/>
    <w:rsid w:val="00DD3D2B"/>
    <w:rsid w:val="00DE1E8E"/>
    <w:rsid w:val="00E10111"/>
    <w:rsid w:val="00E20755"/>
    <w:rsid w:val="00E3119B"/>
    <w:rsid w:val="00E311EE"/>
    <w:rsid w:val="00E37DC0"/>
    <w:rsid w:val="00E45364"/>
    <w:rsid w:val="00E45E42"/>
    <w:rsid w:val="00E5111E"/>
    <w:rsid w:val="00E65761"/>
    <w:rsid w:val="00EA132A"/>
    <w:rsid w:val="00ED02A2"/>
    <w:rsid w:val="00EE5F03"/>
    <w:rsid w:val="00F11FDA"/>
    <w:rsid w:val="00F12E82"/>
    <w:rsid w:val="00F27B2F"/>
    <w:rsid w:val="00F3589D"/>
    <w:rsid w:val="00F41339"/>
    <w:rsid w:val="00F41C91"/>
    <w:rsid w:val="00F51BB9"/>
    <w:rsid w:val="00F55FE5"/>
    <w:rsid w:val="00F56671"/>
    <w:rsid w:val="00F60621"/>
    <w:rsid w:val="00F64374"/>
    <w:rsid w:val="00F71F6A"/>
    <w:rsid w:val="00F91244"/>
    <w:rsid w:val="00FA5BC1"/>
    <w:rsid w:val="00FA7001"/>
    <w:rsid w:val="00FB633D"/>
    <w:rsid w:val="00FC4F32"/>
    <w:rsid w:val="00FD030C"/>
    <w:rsid w:val="00FD7B6D"/>
    <w:rsid w:val="00FE7268"/>
    <w:rsid w:val="00FF4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0621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4">
    <w:name w:val="annotation reference"/>
    <w:basedOn w:val="a1"/>
    <w:uiPriority w:val="99"/>
    <w:semiHidden/>
    <w:unhideWhenUsed/>
    <w:rsid w:val="0063242B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63242B"/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63242B"/>
    <w:rPr>
      <w:rFonts w:ascii="Times New Roman" w:hAnsi="Times New Roman"/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63242B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63242B"/>
    <w:rPr>
      <w:rFonts w:ascii="Times New Roman" w:hAnsi="Times New Roman"/>
      <w:b/>
      <w:bCs/>
      <w:sz w:val="20"/>
      <w:szCs w:val="20"/>
    </w:rPr>
  </w:style>
  <w:style w:type="paragraph" w:styleId="af9">
    <w:name w:val="Balloon Text"/>
    <w:basedOn w:val="a"/>
    <w:link w:val="afa"/>
    <w:uiPriority w:val="99"/>
    <w:semiHidden/>
    <w:unhideWhenUsed/>
    <w:rsid w:val="0063242B"/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1"/>
    <w:link w:val="af9"/>
    <w:uiPriority w:val="99"/>
    <w:semiHidden/>
    <w:rsid w:val="006324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3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61.wmf"/><Relationship Id="rId5" Type="http://schemas.openxmlformats.org/officeDocument/2006/relationships/footnotes" Target="footnote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5.wmf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6.wmf"/><Relationship Id="rId139" Type="http://schemas.openxmlformats.org/officeDocument/2006/relationships/image" Target="media/image5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3.bin"/><Relationship Id="rId171" Type="http://schemas.openxmlformats.org/officeDocument/2006/relationships/image" Target="media/image70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1.wmf"/><Relationship Id="rId129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59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8.wmf"/><Relationship Id="rId217" Type="http://schemas.openxmlformats.org/officeDocument/2006/relationships/oleObject" Target="embeddings/oleObject12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90.wmf"/><Relationship Id="rId233" Type="http://schemas.openxmlformats.org/officeDocument/2006/relationships/image" Target="media/image98.wmf"/><Relationship Id="rId238" Type="http://schemas.openxmlformats.org/officeDocument/2006/relationships/oleObject" Target="embeddings/oleObject13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4.wmf"/><Relationship Id="rId151" Type="http://schemas.openxmlformats.org/officeDocument/2006/relationships/image" Target="media/image62.wmf"/><Relationship Id="rId156" Type="http://schemas.openxmlformats.org/officeDocument/2006/relationships/image" Target="media/image64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81.wmf"/><Relationship Id="rId202" Type="http://schemas.openxmlformats.org/officeDocument/2006/relationships/oleObject" Target="embeddings/oleObject111.bin"/><Relationship Id="rId207" Type="http://schemas.openxmlformats.org/officeDocument/2006/relationships/oleObject" Target="embeddings/oleObject114.bin"/><Relationship Id="rId223" Type="http://schemas.openxmlformats.org/officeDocument/2006/relationships/oleObject" Target="embeddings/oleObject123.bin"/><Relationship Id="rId228" Type="http://schemas.openxmlformats.org/officeDocument/2006/relationships/oleObject" Target="embeddings/oleObject126.bin"/><Relationship Id="rId244" Type="http://schemas.openxmlformats.org/officeDocument/2006/relationships/oleObject" Target="embeddings/oleObject135.bin"/><Relationship Id="rId249" Type="http://schemas.openxmlformats.org/officeDocument/2006/relationships/image" Target="media/image10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0.bin"/><Relationship Id="rId183" Type="http://schemas.openxmlformats.org/officeDocument/2006/relationships/image" Target="media/image76.wmf"/><Relationship Id="rId213" Type="http://schemas.openxmlformats.org/officeDocument/2006/relationships/oleObject" Target="embeddings/oleObject117.bin"/><Relationship Id="rId218" Type="http://schemas.openxmlformats.org/officeDocument/2006/relationships/image" Target="media/image92.wmf"/><Relationship Id="rId234" Type="http://schemas.openxmlformats.org/officeDocument/2006/relationships/oleObject" Target="embeddings/oleObject130.bin"/><Relationship Id="rId239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4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4.wmf"/><Relationship Id="rId203" Type="http://schemas.openxmlformats.org/officeDocument/2006/relationships/oleObject" Target="embeddings/oleObject112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27.bin"/><Relationship Id="rId19" Type="http://schemas.openxmlformats.org/officeDocument/2006/relationships/image" Target="media/image7.wmf"/><Relationship Id="rId224" Type="http://schemas.openxmlformats.org/officeDocument/2006/relationships/image" Target="media/image95.wmf"/><Relationship Id="rId240" Type="http://schemas.openxmlformats.org/officeDocument/2006/relationships/oleObject" Target="embeddings/oleObject133.bin"/><Relationship Id="rId245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79.wmf"/><Relationship Id="rId219" Type="http://schemas.openxmlformats.org/officeDocument/2006/relationships/oleObject" Target="embeddings/oleObject1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28.bin"/><Relationship Id="rId235" Type="http://schemas.openxmlformats.org/officeDocument/2006/relationships/image" Target="media/image99.wmf"/><Relationship Id="rId251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45.wmf"/><Relationship Id="rId137" Type="http://schemas.openxmlformats.org/officeDocument/2006/relationships/image" Target="media/image55.wmf"/><Relationship Id="rId158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4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5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0" Type="http://schemas.openxmlformats.org/officeDocument/2006/relationships/image" Target="media/image93.wmf"/><Relationship Id="rId225" Type="http://schemas.openxmlformats.org/officeDocument/2006/relationships/oleObject" Target="embeddings/oleObject124.bin"/><Relationship Id="rId241" Type="http://schemas.openxmlformats.org/officeDocument/2006/relationships/image" Target="media/image102.wmf"/><Relationship Id="rId246" Type="http://schemas.openxmlformats.org/officeDocument/2006/relationships/image" Target="media/image10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0.wmf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69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0.bin"/><Relationship Id="rId210" Type="http://schemas.openxmlformats.org/officeDocument/2006/relationships/image" Target="media/image89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3.wmf"/><Relationship Id="rId133" Type="http://schemas.openxmlformats.org/officeDocument/2006/relationships/image" Target="media/image53.wmf"/><Relationship Id="rId154" Type="http://schemas.openxmlformats.org/officeDocument/2006/relationships/image" Target="media/image63.wmf"/><Relationship Id="rId175" Type="http://schemas.openxmlformats.org/officeDocument/2006/relationships/image" Target="media/image72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38.wmf"/><Relationship Id="rId123" Type="http://schemas.openxmlformats.org/officeDocument/2006/relationships/image" Target="media/image48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9.bin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222" Type="http://schemas.openxmlformats.org/officeDocument/2006/relationships/image" Target="media/image94.wmf"/><Relationship Id="rId243" Type="http://schemas.openxmlformats.org/officeDocument/2006/relationships/image" Target="media/image10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EB4A3F-F329-48FC-AF26-54E5591E63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0</Pages>
  <Words>2247</Words>
  <Characters>12811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User</cp:lastModifiedBy>
  <cp:revision>117</cp:revision>
  <dcterms:created xsi:type="dcterms:W3CDTF">2024-11-25T08:12:00Z</dcterms:created>
  <dcterms:modified xsi:type="dcterms:W3CDTF">2025-03-28T10:44:00Z</dcterms:modified>
</cp:coreProperties>
</file>